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D48" w:rsidRPr="00EC404E" w:rsidRDefault="00DA63FB" w:rsidP="00EC404E">
      <w:pPr>
        <w:jc w:val="center"/>
        <w:rPr>
          <w:rFonts w:ascii="Times New Roman" w:hAnsi="Times New Roman" w:cs="Times New Roman"/>
          <w:b/>
          <w:noProof/>
          <w:sz w:val="32"/>
        </w:rPr>
      </w:pPr>
      <w:r>
        <w:rPr>
          <w:rFonts w:ascii="Times New Roman" w:hAnsi="Times New Roman" w:cs="Times New Roman"/>
          <w:b/>
          <w:noProof/>
          <w:sz w:val="32"/>
        </w:rPr>
        <w:t xml:space="preserve">Notes:  </w:t>
      </w:r>
      <w:r w:rsidR="00922D48" w:rsidRPr="00AC3B7D">
        <w:rPr>
          <w:rFonts w:ascii="Times New Roman" w:hAnsi="Times New Roman" w:cs="Times New Roman"/>
          <w:b/>
          <w:noProof/>
          <w:sz w:val="32"/>
        </w:rPr>
        <w:t>Lin</w:t>
      </w:r>
      <w:r w:rsidR="00EC404E">
        <w:rPr>
          <w:rFonts w:ascii="Times New Roman" w:hAnsi="Times New Roman" w:cs="Times New Roman"/>
          <w:b/>
          <w:noProof/>
          <w:sz w:val="32"/>
        </w:rPr>
        <w:t xml:space="preserve">ear Growth using </w:t>
      </w:r>
      <w:r w:rsidR="001B109E" w:rsidRPr="00894B98">
        <w:rPr>
          <w:rFonts w:ascii="Times New Roman" w:hAnsi="Times New Roman" w:cs="Times New Roman"/>
          <w:b/>
          <w:noProof/>
          <w:sz w:val="32"/>
          <w:u w:val="single"/>
        </w:rPr>
        <w:t>Tables</w:t>
      </w:r>
    </w:p>
    <w:p w:rsidR="00922D48" w:rsidRDefault="00EC404E">
      <w:pPr>
        <w:rPr>
          <w:rFonts w:ascii="Times New Roman" w:hAnsi="Times New Roman" w:cs="Times New Roman"/>
        </w:rPr>
      </w:pPr>
      <w:r w:rsidRPr="001B109E">
        <w:rPr>
          <w:rFonts w:ascii="Times New Roman" w:hAnsi="Times New Roman" w:cs="Times New Roman"/>
          <w:noProof/>
        </w:rPr>
        <w:t>s</w:t>
      </w:r>
      <w:r w:rsidR="00922D48" w:rsidRPr="001B109E">
        <w:rPr>
          <w:rFonts w:ascii="Times New Roman" w:hAnsi="Times New Roman" w:cs="Times New Roman"/>
          <w:noProof/>
        </w:rPr>
        <w:t>lope –</w:t>
      </w:r>
      <w:r w:rsidRPr="001B109E">
        <w:rPr>
          <w:rFonts w:ascii="Times New Roman" w:hAnsi="Times New Roman" w:cs="Times New Roman"/>
          <w:noProof/>
        </w:rPr>
        <w:t xml:space="preserve"> i</w:t>
      </w:r>
      <w:r w:rsidR="00922D48" w:rsidRPr="001B109E">
        <w:rPr>
          <w:rFonts w:ascii="Times New Roman" w:hAnsi="Times New Roman" w:cs="Times New Roman"/>
          <w:noProof/>
        </w:rPr>
        <w:t xml:space="preserve">ntercept form of a line : </w:t>
      </w:r>
      <w:proofErr w:type="gramStart"/>
      <w:r w:rsidR="00894B98"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y</w:t>
      </w:r>
      <w:r w:rsidR="00894B98" w:rsidRPr="001B109E">
        <w:rPr>
          <w:rFonts w:ascii="Times New Roman" w:hAnsi="Times New Roman" w:cs="Times New Roman"/>
          <w:i/>
          <w:sz w:val="32"/>
        </w:rPr>
        <w:t xml:space="preserve">  =</w:t>
      </w:r>
      <w:proofErr w:type="gramEnd"/>
      <w:r w:rsidR="00894B98" w:rsidRPr="001B109E">
        <w:rPr>
          <w:rFonts w:ascii="Times New Roman" w:hAnsi="Times New Roman" w:cs="Times New Roman"/>
          <w:i/>
          <w:sz w:val="32"/>
        </w:rPr>
        <w:t xml:space="preserve"> </w:t>
      </w:r>
      <w:r w:rsidR="00894B98">
        <w:rPr>
          <w:rFonts w:ascii="Times New Roman" w:hAnsi="Times New Roman" w:cs="Times New Roman"/>
          <w:b/>
          <w:i/>
          <w:sz w:val="32"/>
        </w:rPr>
        <w:t xml:space="preserve">m </w:t>
      </w:r>
      <w:r w:rsidR="00894B98" w:rsidRPr="001B109E">
        <w:rPr>
          <w:rFonts w:ascii="Times New Roman" w:hAnsi="Times New Roman" w:cs="Times New Roman"/>
          <w:b/>
          <w:i/>
          <w:sz w:val="32"/>
          <w:vertAlign w:val="superscript"/>
        </w:rPr>
        <w:t>.</w:t>
      </w:r>
      <w:r w:rsidR="00894B98">
        <w:rPr>
          <w:rFonts w:ascii="Times New Roman" w:hAnsi="Times New Roman" w:cs="Times New Roman"/>
          <w:b/>
          <w:i/>
          <w:sz w:val="32"/>
          <w:vertAlign w:val="superscript"/>
        </w:rPr>
        <w:t xml:space="preserve"> </w:t>
      </w:r>
      <w:r w:rsidR="00894B98"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x</w:t>
      </w:r>
      <w:r w:rsidR="00894B98" w:rsidRPr="001B109E">
        <w:rPr>
          <w:rFonts w:ascii="Times New Roman" w:hAnsi="Times New Roman" w:cs="Times New Roman"/>
          <w:i/>
          <w:sz w:val="32"/>
        </w:rPr>
        <w:t xml:space="preserve"> + </w:t>
      </w:r>
      <w:r w:rsidR="00894B98" w:rsidRPr="001B109E">
        <w:rPr>
          <w:rFonts w:ascii="Times New Roman" w:hAnsi="Times New Roman" w:cs="Times New Roman"/>
          <w:b/>
          <w:i/>
          <w:sz w:val="32"/>
        </w:rPr>
        <w:t>b</w:t>
      </w:r>
    </w:p>
    <w:p w:rsidR="005D2FC4" w:rsidRDefault="0081779A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b/>
          <w:noProof/>
          <w:sz w:val="28"/>
        </w:rPr>
        <w:pict>
          <v:line id="_x0000_s1297" style="position:absolute;z-index:251636736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" from="-17.4pt,34.1pt" to="530.1pt,34.1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>
            <w10:wrap type="tight"/>
          </v:line>
        </w:pict>
      </w:r>
      <w:r w:rsidR="00DA63FB">
        <w:rPr>
          <w:rFonts w:ascii="Times New Roman" w:hAnsi="Times New Roman" w:cs="Times New Roman"/>
          <w:i/>
        </w:rPr>
        <w:t xml:space="preserve">                       </w:t>
      </w:r>
      <w:proofErr w:type="gramStart"/>
      <w:r w:rsidR="00DA63FB" w:rsidRPr="00EC404E">
        <w:rPr>
          <w:rFonts w:ascii="Times New Roman" w:hAnsi="Times New Roman" w:cs="Times New Roman"/>
          <w:i/>
        </w:rPr>
        <w:t>in</w:t>
      </w:r>
      <w:proofErr w:type="gramEnd"/>
      <w:r w:rsidR="00DA63FB" w:rsidRPr="00EC404E">
        <w:rPr>
          <w:rFonts w:ascii="Times New Roman" w:hAnsi="Times New Roman" w:cs="Times New Roman"/>
          <w:i/>
        </w:rPr>
        <w:t xml:space="preserve"> other words . . </w:t>
      </w:r>
      <w:r w:rsidR="00DA63FB" w:rsidRPr="001B109E">
        <w:rPr>
          <w:rFonts w:ascii="Times New Roman" w:hAnsi="Times New Roman" w:cs="Times New Roman"/>
          <w:i/>
          <w:color w:val="404040" w:themeColor="text1" w:themeTint="BF"/>
        </w:rPr>
        <w:t>.</w:t>
      </w:r>
      <w:r w:rsidR="001B109E" w:rsidRPr="001B109E">
        <w:rPr>
          <w:rFonts w:ascii="Times New Roman" w:hAnsi="Times New Roman" w:cs="Times New Roman"/>
          <w:i/>
          <w:color w:val="404040" w:themeColor="text1" w:themeTint="BF"/>
        </w:rPr>
        <w:t xml:space="preserve"> </w:t>
      </w:r>
      <w:r w:rsidR="001B109E"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y</w:t>
      </w:r>
      <w:r w:rsidR="001B109E" w:rsidRPr="001B109E">
        <w:rPr>
          <w:rFonts w:ascii="Times New Roman" w:hAnsi="Times New Roman" w:cs="Times New Roman"/>
          <w:i/>
          <w:sz w:val="32"/>
        </w:rPr>
        <w:t xml:space="preserve">  = </w:t>
      </w:r>
      <w:r w:rsidR="001B109E" w:rsidRPr="001B109E">
        <w:rPr>
          <w:rFonts w:ascii="Times New Roman" w:hAnsi="Times New Roman" w:cs="Times New Roman"/>
          <w:b/>
          <w:i/>
          <w:sz w:val="32"/>
        </w:rPr>
        <w:t>(rate of change)</w:t>
      </w:r>
      <w:r w:rsidR="001B109E" w:rsidRPr="001B109E">
        <w:rPr>
          <w:rFonts w:ascii="Times New Roman" w:hAnsi="Times New Roman" w:cs="Times New Roman"/>
          <w:i/>
          <w:color w:val="404040" w:themeColor="text1" w:themeTint="BF"/>
          <w:sz w:val="32"/>
        </w:rPr>
        <w:t>x</w:t>
      </w:r>
      <w:r w:rsidR="001B109E" w:rsidRPr="001B109E">
        <w:rPr>
          <w:rFonts w:ascii="Times New Roman" w:hAnsi="Times New Roman" w:cs="Times New Roman"/>
          <w:i/>
          <w:sz w:val="32"/>
        </w:rPr>
        <w:t xml:space="preserve"> + </w:t>
      </w:r>
      <w:r w:rsidR="001B109E" w:rsidRPr="001B109E">
        <w:rPr>
          <w:rFonts w:ascii="Times New Roman" w:hAnsi="Times New Roman" w:cs="Times New Roman"/>
          <w:b/>
          <w:i/>
          <w:sz w:val="32"/>
        </w:rPr>
        <w:t>beginning</w:t>
      </w:r>
      <w:r w:rsidR="00DA63FB" w:rsidRPr="00DA63FB">
        <w:rPr>
          <w:rFonts w:ascii="Times New Roman" w:hAnsi="Times New Roman" w:cs="Times New Roman"/>
          <w:position w:val="-10"/>
        </w:rPr>
        <w:t xml:space="preserve"> </w:t>
      </w:r>
    </w:p>
    <w:p w:rsidR="005D2FC4" w:rsidRPr="005D2FC4" w:rsidRDefault="005D2FC4">
      <w:pPr>
        <w:rPr>
          <w:rFonts w:ascii="Times New Roman" w:hAnsi="Times New Roman" w:cs="Times New Roman"/>
          <w:b/>
          <w:position w:val="-10"/>
          <w:sz w:val="28"/>
        </w:rPr>
      </w:pPr>
      <w:r w:rsidRPr="00894B98">
        <w:rPr>
          <w:rFonts w:ascii="Times New Roman" w:hAnsi="Times New Roman" w:cs="Times New Roman"/>
          <w:b/>
          <w:i/>
          <w:position w:val="-10"/>
          <w:sz w:val="28"/>
        </w:rPr>
        <w:t>Review</w:t>
      </w:r>
      <w:r w:rsidRPr="005D2FC4">
        <w:rPr>
          <w:rFonts w:ascii="Times New Roman" w:hAnsi="Times New Roman" w:cs="Times New Roman"/>
          <w:b/>
          <w:position w:val="-10"/>
          <w:sz w:val="28"/>
        </w:rPr>
        <w:t xml:space="preserve"> Linear Growth using </w:t>
      </w:r>
      <w:r w:rsidRPr="00894B98">
        <w:rPr>
          <w:rFonts w:ascii="Times New Roman" w:hAnsi="Times New Roman" w:cs="Times New Roman"/>
          <w:b/>
          <w:position w:val="-10"/>
          <w:sz w:val="28"/>
          <w:u w:val="single"/>
        </w:rPr>
        <w:t>Block Patterns</w:t>
      </w:r>
    </w:p>
    <w:p w:rsidR="005D2FC4" w:rsidRDefault="00894B98">
      <w:pPr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tab/>
        <w:t xml:space="preserve">Write equations in the form of    </w:t>
      </w:r>
      <w:r w:rsidRPr="00894B98">
        <w:rPr>
          <w:rFonts w:ascii="Times New Roman" w:hAnsi="Times New Roman" w:cs="Times New Roman"/>
          <w:position w:val="-10"/>
          <w:sz w:val="28"/>
        </w:rPr>
        <w:t xml:space="preserve">y = </w:t>
      </w:r>
      <w:proofErr w:type="gramStart"/>
      <w:r w:rsidRPr="00894B98">
        <w:rPr>
          <w:rFonts w:ascii="Times New Roman" w:hAnsi="Times New Roman" w:cs="Times New Roman"/>
          <w:b/>
          <w:i/>
          <w:position w:val="-10"/>
          <w:sz w:val="28"/>
        </w:rPr>
        <w:t>m</w:t>
      </w:r>
      <w:r>
        <w:rPr>
          <w:rFonts w:ascii="Times New Roman" w:hAnsi="Times New Roman" w:cs="Times New Roman"/>
          <w:b/>
          <w:i/>
          <w:position w:val="-10"/>
          <w:sz w:val="28"/>
        </w:rPr>
        <w:t xml:space="preserve"> </w:t>
      </w:r>
      <w:r w:rsidRPr="00894B98">
        <w:rPr>
          <w:rFonts w:ascii="Times New Roman" w:hAnsi="Times New Roman" w:cs="Times New Roman"/>
          <w:position w:val="-10"/>
          <w:sz w:val="28"/>
          <w:vertAlign w:val="superscript"/>
        </w:rPr>
        <w:t>.</w:t>
      </w:r>
      <w:proofErr w:type="gramEnd"/>
      <w:r>
        <w:rPr>
          <w:rFonts w:ascii="Times New Roman" w:hAnsi="Times New Roman" w:cs="Times New Roman"/>
          <w:position w:val="-10"/>
          <w:sz w:val="28"/>
          <w:vertAlign w:val="superscript"/>
        </w:rPr>
        <w:t xml:space="preserve"> </w:t>
      </w:r>
      <w:r w:rsidRPr="00894B98">
        <w:rPr>
          <w:rFonts w:ascii="Times New Roman" w:hAnsi="Times New Roman" w:cs="Times New Roman"/>
          <w:position w:val="-10"/>
          <w:sz w:val="28"/>
        </w:rPr>
        <w:t xml:space="preserve">x + </w:t>
      </w:r>
      <w:r w:rsidRPr="00894B98">
        <w:rPr>
          <w:rFonts w:ascii="Times New Roman" w:hAnsi="Times New Roman" w:cs="Times New Roman"/>
          <w:b/>
          <w:position w:val="-10"/>
          <w:sz w:val="28"/>
        </w:rPr>
        <w:t>b</w:t>
      </w:r>
      <w:r w:rsidRPr="00894B98">
        <w:rPr>
          <w:rFonts w:ascii="Times New Roman" w:hAnsi="Times New Roman" w:cs="Times New Roman"/>
          <w:b/>
          <w:position w:val="-10"/>
        </w:rPr>
        <w:t xml:space="preserve"> </w:t>
      </w:r>
    </w:p>
    <w:p w:rsidR="00362FD2" w:rsidRDefault="00EA33BA" w:rsidP="00362F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27520" behindDoc="0" locked="0" layoutInCell="1" allowOverlap="1">
            <wp:simplePos x="0" y="0"/>
            <wp:positionH relativeFrom="column">
              <wp:posOffset>-20320</wp:posOffset>
            </wp:positionH>
            <wp:positionV relativeFrom="paragraph">
              <wp:posOffset>265430</wp:posOffset>
            </wp:positionV>
            <wp:extent cx="1579880" cy="2346960"/>
            <wp:effectExtent l="25400" t="0" r="0" b="0"/>
            <wp:wrapTight wrapText="bothSides">
              <wp:wrapPolygon edited="0">
                <wp:start x="-347" y="0"/>
                <wp:lineTo x="-347" y="21506"/>
                <wp:lineTo x="21531" y="21506"/>
                <wp:lineTo x="21531" y="0"/>
                <wp:lineTo x="-347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2346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62FD2">
        <w:rPr>
          <w:rFonts w:ascii="Times New Roman" w:hAnsi="Times New Roman" w:cs="Times New Roman"/>
          <w:sz w:val="24"/>
          <w:szCs w:val="24"/>
        </w:rPr>
        <w:t>Review 1:</w:t>
      </w:r>
      <w:r w:rsidR="00362FD2">
        <w:rPr>
          <w:rFonts w:ascii="Times New Roman" w:hAnsi="Times New Roman" w:cs="Times New Roman"/>
          <w:sz w:val="24"/>
          <w:szCs w:val="24"/>
        </w:rPr>
        <w:tab/>
      </w:r>
      <w:r w:rsidR="00362FD2">
        <w:rPr>
          <w:rFonts w:ascii="Times New Roman" w:hAnsi="Times New Roman" w:cs="Times New Roman"/>
          <w:sz w:val="24"/>
          <w:szCs w:val="24"/>
        </w:rPr>
        <w:tab/>
      </w:r>
      <w:r w:rsidR="00362FD2">
        <w:rPr>
          <w:rFonts w:ascii="Times New Roman" w:hAnsi="Times New Roman" w:cs="Times New Roman"/>
          <w:sz w:val="24"/>
          <w:szCs w:val="24"/>
        </w:rPr>
        <w:tab/>
      </w:r>
      <w:r w:rsidR="00362FD2">
        <w:rPr>
          <w:rFonts w:ascii="Times New Roman" w:hAnsi="Times New Roman" w:cs="Times New Roman"/>
          <w:sz w:val="24"/>
          <w:szCs w:val="24"/>
        </w:rPr>
        <w:tab/>
        <w:t>Review 2:</w:t>
      </w:r>
      <w:r w:rsidR="00E60831">
        <w:rPr>
          <w:rFonts w:ascii="Times New Roman" w:hAnsi="Times New Roman" w:cs="Times New Roman"/>
          <w:sz w:val="24"/>
          <w:szCs w:val="24"/>
        </w:rPr>
        <w:tab/>
      </w:r>
      <w:r w:rsidR="00E60831">
        <w:rPr>
          <w:rFonts w:ascii="Times New Roman" w:hAnsi="Times New Roman" w:cs="Times New Roman"/>
          <w:sz w:val="24"/>
          <w:szCs w:val="24"/>
        </w:rPr>
        <w:tab/>
      </w:r>
      <w:r w:rsidR="00E60831">
        <w:rPr>
          <w:rFonts w:ascii="Times New Roman" w:hAnsi="Times New Roman" w:cs="Times New Roman"/>
          <w:sz w:val="24"/>
          <w:szCs w:val="24"/>
        </w:rPr>
        <w:tab/>
      </w:r>
      <w:r w:rsidR="00E60831">
        <w:rPr>
          <w:rFonts w:ascii="Times New Roman" w:hAnsi="Times New Roman" w:cs="Times New Roman"/>
          <w:sz w:val="24"/>
          <w:szCs w:val="24"/>
        </w:rPr>
        <w:tab/>
        <w:t>Review 3:</w:t>
      </w:r>
    </w:p>
    <w:p w:rsidR="00362FD2" w:rsidRDefault="00A71424" w:rsidP="00362FD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28544" behindDoc="0" locked="0" layoutInCell="1" allowOverlap="1">
            <wp:simplePos x="0" y="0"/>
            <wp:positionH relativeFrom="column">
              <wp:posOffset>393700</wp:posOffset>
            </wp:positionH>
            <wp:positionV relativeFrom="paragraph">
              <wp:posOffset>58420</wp:posOffset>
            </wp:positionV>
            <wp:extent cx="1590675" cy="2205355"/>
            <wp:effectExtent l="25400" t="0" r="9525" b="0"/>
            <wp:wrapTight wrapText="bothSides">
              <wp:wrapPolygon edited="0">
                <wp:start x="-345" y="0"/>
                <wp:lineTo x="-345" y="21395"/>
                <wp:lineTo x="21729" y="21395"/>
                <wp:lineTo x="21729" y="0"/>
                <wp:lineTo x="-345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205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EA33BA" w:rsidP="00EA33BA">
      <w:pPr>
        <w:pStyle w:val="NoSpacing"/>
        <w:tabs>
          <w:tab w:val="left" w:pos="137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81779A" w:rsidP="00362FD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340" style="position:absolute;margin-left:292.95pt;margin-top:9.3pt;width:20.4pt;height:26.85pt;z-index:251651072;mso-wrap-edited:f;mso-position-horizontal:absolute;mso-position-vertical:absolute" wrapcoords="-900 0 -900 20700 22500 20700 22500 0 -900 0" filled="f" fillcolor="#3f80cd" strokecolor="#a5a5a5 [2092]">
            <v:fill color2="#9bc1ff" o:detectmouseclick="t" focusposition="" focussize=",90" type="gradient">
              <o:fill v:ext="view" type="gradientUnscaled"/>
            </v:fill>
            <v:shadow opacity="22938f" offset="0"/>
            <v:textbox style="mso-next-textbox:#_x0000_s1340" inset=",7.2pt,,7.2pt">
              <w:txbxContent>
                <w:p w:rsidR="006A1275" w:rsidRPr="00E60831" w:rsidRDefault="006A1275" w:rsidP="00C7190E">
                  <w:pPr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</w:txbxContent>
            </v:textbox>
            <w10:wrap type="tight"/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334" style="position:absolute;margin-left:265.75pt;margin-top:9.3pt;width:20.4pt;height:26.85pt;z-index:251650048;mso-wrap-edited:f;mso-position-horizontal:absolute;mso-position-vertical:absolute" wrapcoords="-900 0 -900 20700 22500 20700 22500 0 -900 0" filled="f" fillcolor="#3f80cd" strokecolor="#a5a5a5 [2092]">
            <v:fill color2="#9bc1ff" o:detectmouseclick="t" focusposition="" focussize=",90" type="gradient">
              <o:fill v:ext="view" type="gradientUnscaled"/>
            </v:fill>
            <v:shadow opacity="22938f" offset="0"/>
            <v:textbox style="mso-next-textbox:#_x0000_s1334" inset=",7.2pt,,7.2pt">
              <w:txbxContent>
                <w:p w:rsidR="006A1275" w:rsidRPr="00E60831" w:rsidRDefault="006A1275">
                  <w:pPr>
                    <w:rPr>
                      <w:rFonts w:ascii="Times New Roman" w:hAnsi="Times New Roman"/>
                      <w:sz w:val="24"/>
                    </w:rPr>
                  </w:pPr>
                  <w:r w:rsidRPr="00E60831">
                    <w:rPr>
                      <w:rFonts w:ascii="Times New Roman" w:hAnsi="Times New Roman"/>
                      <w:sz w:val="24"/>
                    </w:rPr>
                    <w:t>3</w:t>
                  </w:r>
                </w:p>
              </w:txbxContent>
            </v:textbox>
            <w10:wrap type="tight"/>
          </v:rect>
        </w:pict>
      </w:r>
      <w:r>
        <w:rPr>
          <w:rFonts w:ascii="Times New Roman" w:hAnsi="Times New Roman" w:cs="Times New Roman"/>
          <w:noProof/>
          <w:position w:val="-10"/>
        </w:rPr>
        <w:pict>
          <v:rect id="_x0000_s1342" style="position:absolute;margin-left:347.35pt;margin-top:9.3pt;width:20.4pt;height:26.85pt;z-index:251653120;mso-wrap-edited:f;mso-position-horizontal:absolute;mso-position-vertical:absolute" wrapcoords="-900 0 -900 20700 22500 20700 22500 0 -900 0" filled="f" fillcolor="#3f80cd" strokecolor="#a5a5a5 [2092]">
            <v:fill color2="#9bc1ff" o:detectmouseclick="t" focusposition="" focussize=",90" type="gradient">
              <o:fill v:ext="view" type="gradientUnscaled"/>
            </v:fill>
            <v:shadow opacity="22938f" offset="0"/>
            <v:textbox style="mso-next-textbox:#_x0000_s1342" inset=",7.2pt,,7.2pt">
              <w:txbxContent>
                <w:p w:rsidR="006A1275" w:rsidRPr="00E60831" w:rsidRDefault="006A1275" w:rsidP="00C7190E">
                  <w:pPr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</w:txbxContent>
            </v:textbox>
            <w10:wrap type="tight"/>
          </v:rect>
        </w:pict>
      </w:r>
      <w:r>
        <w:rPr>
          <w:rFonts w:ascii="Times New Roman" w:hAnsi="Times New Roman" w:cs="Times New Roman"/>
          <w:noProof/>
          <w:position w:val="-10"/>
        </w:rPr>
        <w:pict>
          <v:rect id="_x0000_s1341" style="position:absolute;margin-left:320.15pt;margin-top:9.3pt;width:20.4pt;height:26.85pt;z-index:251652096;mso-wrap-edited:f;mso-position-horizontal:absolute;mso-position-vertical:absolute" wrapcoords="-900 0 -900 20700 22500 20700 22500 0 -900 0" filled="f" fillcolor="#3f80cd" strokecolor="#a5a5a5 [2092]">
            <v:fill color2="#9bc1ff" o:detectmouseclick="t" focusposition="" focussize=",90" type="gradient">
              <o:fill v:ext="view" type="gradientUnscaled"/>
            </v:fill>
            <v:shadow opacity="22938f" offset="0"/>
            <v:textbox style="mso-next-textbox:#_x0000_s1341" inset=",7.2pt,,7.2pt">
              <w:txbxContent>
                <w:p w:rsidR="006A1275" w:rsidRPr="00E60831" w:rsidRDefault="006A1275" w:rsidP="00C7190E">
                  <w:pPr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</w:p>
              </w:txbxContent>
            </v:textbox>
            <w10:wrap type="tight"/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line id="_x0000_s1333" style="position:absolute;z-index:251649024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page;mso-height-relative:page" from="242.1pt,3.5pt" to="369.45pt,4.25pt" wrapcoords="-180 -2147483648 -180 -2147483648 21690 -2147483648 21690 -2147483648 -180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" strokeweight="1.5pt">
            <w10:wrap type="tight"/>
          </v:line>
        </w:pict>
      </w:r>
    </w:p>
    <w:p w:rsidR="00362FD2" w:rsidRPr="00687242" w:rsidRDefault="00362FD2" w:rsidP="00362FD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62FD2" w:rsidRDefault="00362FD2" w:rsidP="00362FD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Equation: _______________</w:t>
      </w:r>
      <w:r w:rsidR="00E60831">
        <w:rPr>
          <w:rFonts w:ascii="Times New Roman" w:hAnsi="Times New Roman" w:cs="Times New Roman"/>
          <w:noProof/>
          <w:sz w:val="24"/>
          <w:szCs w:val="24"/>
        </w:rPr>
        <w:tab/>
      </w:r>
      <w:r w:rsidR="00E60831">
        <w:rPr>
          <w:rFonts w:ascii="Times New Roman" w:hAnsi="Times New Roman" w:cs="Times New Roman"/>
          <w:noProof/>
          <w:sz w:val="24"/>
          <w:szCs w:val="24"/>
        </w:rPr>
        <w:tab/>
        <w:t xml:space="preserve">Equation:    </w:t>
      </w:r>
      <w:r w:rsidR="005320E6" w:rsidRPr="00723C25">
        <w:rPr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30.85pt" o:ole="">
            <v:imagedata r:id="rId7" o:title=""/>
          </v:shape>
          <o:OLEObject Type="Embed" ProgID="Equation.DSMT4" ShapeID="_x0000_i1025" DrawAspect="Content" ObjectID="_1368595093" r:id="rId8"/>
        </w:object>
      </w:r>
    </w:p>
    <w:p w:rsidR="0047322F" w:rsidRPr="001B109E" w:rsidRDefault="0081779A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Straight Connector 58" o:spid="_x0000_s1189" style="position:absolute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5.4pt,12.4pt" to="522.1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/>
        </w:pict>
      </w:r>
    </w:p>
    <w:p w:rsidR="0047322F" w:rsidRPr="001B109E" w:rsidRDefault="0081779A" w:rsidP="003C571A">
      <w:pPr>
        <w:spacing w:line="240" w:lineRule="auto"/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302" type="#_x0000_t202" style="position:absolute;margin-left:-11.2pt;margin-top:19.45pt;width:147.6pt;height:235.1pt;z-index:251637760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72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/>
              </w:txbxContent>
            </v:textbox>
            <w10:wrap type="tight"/>
          </v:shape>
        </w:pict>
      </w:r>
      <w:r w:rsidR="0047322F" w:rsidRPr="001B109E">
        <w:rPr>
          <w:rFonts w:ascii="Times New Roman" w:hAnsi="Times New Roman" w:cs="Times New Roman"/>
          <w:b/>
          <w:noProof/>
          <w:sz w:val="28"/>
        </w:rPr>
        <w:t>Example 1:</w:t>
      </w:r>
    </w:p>
    <w:p w:rsidR="007727B1" w:rsidRDefault="007727B1" w:rsidP="003C571A">
      <w:pPr>
        <w:spacing w:line="240" w:lineRule="auto"/>
        <w:contextualSpacing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 xml:space="preserve">Paul’s plumbing charges $100 for a service call and $50 for each hour of work. </w:t>
      </w:r>
    </w:p>
    <w:p w:rsidR="003C571A" w:rsidRDefault="001B109E" w:rsidP="003C571A">
      <w:pPr>
        <w:spacing w:line="240" w:lineRule="auto"/>
        <w:contextualSpacing/>
        <w:rPr>
          <w:rFonts w:ascii="Times New Roman" w:hAnsi="Times New Roman"/>
          <w:noProof/>
        </w:rPr>
      </w:pPr>
      <w:r w:rsidRPr="001B109E">
        <w:rPr>
          <w:rFonts w:ascii="Times New Roman" w:hAnsi="Times New Roman"/>
          <w:noProof/>
        </w:rPr>
        <w:t>Creat</w:t>
      </w:r>
      <w:r w:rsidR="007727B1">
        <w:rPr>
          <w:rFonts w:ascii="Times New Roman" w:hAnsi="Times New Roman"/>
          <w:noProof/>
        </w:rPr>
        <w:t>e</w:t>
      </w:r>
      <w:r w:rsidRPr="001B109E">
        <w:rPr>
          <w:rFonts w:ascii="Times New Roman" w:hAnsi="Times New Roman"/>
          <w:noProof/>
        </w:rPr>
        <w:t xml:space="preserve"> a table of values showing </w:t>
      </w:r>
      <w:r w:rsidR="007727B1">
        <w:rPr>
          <w:rFonts w:ascii="Times New Roman" w:hAnsi="Times New Roman"/>
          <w:noProof/>
        </w:rPr>
        <w:t xml:space="preserve">possible charges for a service calls lasting from </w:t>
      </w:r>
    </w:p>
    <w:p w:rsidR="001B109E" w:rsidRPr="001B109E" w:rsidRDefault="007727B1" w:rsidP="003C571A">
      <w:pPr>
        <w:spacing w:line="240" w:lineRule="auto"/>
        <w:contextualSpacing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 xml:space="preserve">0 to </w:t>
      </w:r>
      <w:r w:rsidR="003C571A">
        <w:rPr>
          <w:rFonts w:ascii="Times New Roman" w:hAnsi="Times New Roman"/>
          <w:noProof/>
        </w:rPr>
        <w:t>6 hours</w:t>
      </w:r>
      <w:r w:rsidR="001B109E" w:rsidRPr="001B109E">
        <w:rPr>
          <w:rFonts w:ascii="Times New Roman" w:hAnsi="Times New Roman"/>
          <w:noProof/>
        </w:rPr>
        <w:t>.</w:t>
      </w:r>
    </w:p>
    <w:p w:rsidR="001B109E" w:rsidRPr="001B109E" w:rsidRDefault="001B109E" w:rsidP="003C571A">
      <w:pPr>
        <w:spacing w:line="240" w:lineRule="auto"/>
        <w:rPr>
          <w:rFonts w:ascii="Times New Roman" w:hAnsi="Times New Roman"/>
          <w:i/>
          <w:noProof/>
        </w:rPr>
      </w:pPr>
      <w:r>
        <w:rPr>
          <w:rFonts w:ascii="Times New Roman" w:hAnsi="Times New Roman"/>
          <w:noProof/>
        </w:rPr>
        <w:tab/>
      </w:r>
    </w:p>
    <w:p w:rsidR="001B109E" w:rsidRPr="001B109E" w:rsidRDefault="001B109E">
      <w:pPr>
        <w:rPr>
          <w:rFonts w:ascii="Times New Roman" w:hAnsi="Times New Roman"/>
          <w:noProof/>
        </w:rPr>
      </w:pPr>
    </w:p>
    <w:p w:rsidR="00FD179D" w:rsidRDefault="0081779A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Text Box 2" o:spid="_x0000_s1026" type="#_x0000_t202" style="position:absolute;margin-left:233.85pt;margin-top:9pt;width:172.4pt;height:39.35pt;z-index:-251682816;visibility:visibl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" stroked="f">
            <v:textbox style="mso-next-textbox:#Text Box 2">
              <w:txbxContent>
                <w:p w:rsidR="006A1275" w:rsidRDefault="006A1275">
                  <w:r w:rsidRPr="001B109E">
                    <w:rPr>
                      <w:position w:val="-28"/>
                    </w:rPr>
                    <w:object w:dxaOrig="3480" w:dyaOrig="700">
                      <v:shape id="_x0000_i1026" type="#_x0000_t75" style="width:157.35pt;height:31.9pt" o:ole="">
                        <v:imagedata r:id="rId9" o:title=""/>
                      </v:shape>
                      <o:OLEObject Type="Embed" ProgID="Equation.DSMT4" ShapeID="_x0000_i1026" DrawAspect="Content" ObjectID="_1368595094" r:id="rId10"/>
                    </w:object>
                  </w:r>
                </w:p>
              </w:txbxContent>
            </v:textbox>
            <w10:wrap type="tight"/>
          </v:shape>
        </w:pict>
      </w:r>
    </w:p>
    <w:p w:rsidR="00FD179D" w:rsidRDefault="00FD179D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2D48" w:rsidRPr="00AC3B7D" w:rsidRDefault="001B109E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="0008672E"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="00FD179D" w:rsidRPr="00FD179D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="00C72490">
        <w:rPr>
          <w:rFonts w:ascii="Times New Roman" w:hAnsi="Times New Roman" w:cs="Times New Roman"/>
          <w:sz w:val="24"/>
          <w:szCs w:val="24"/>
        </w:rPr>
        <w:t>?  ___</w:t>
      </w:r>
      <w:r w:rsidR="00922D48" w:rsidRPr="00AC3B7D">
        <w:rPr>
          <w:rFonts w:ascii="Times New Roman" w:hAnsi="Times New Roman" w:cs="Times New Roman"/>
          <w:sz w:val="24"/>
          <w:szCs w:val="24"/>
        </w:rPr>
        <w:t>____</w:t>
      </w:r>
      <w:r w:rsidR="00C72490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AC3B7D" w:rsidRPr="00AC3B7D" w:rsidRDefault="00AC3B7D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2D48" w:rsidRPr="00AC3B7D" w:rsidRDefault="001B109E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="0008672E"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="0008672E"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="0008672E"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="00922D48"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 w:rsidR="00C72490">
        <w:rPr>
          <w:rFonts w:ascii="Times New Roman" w:hAnsi="Times New Roman" w:cs="Times New Roman"/>
          <w:sz w:val="24"/>
          <w:szCs w:val="24"/>
        </w:rPr>
        <w:t>____</w:t>
      </w:r>
      <w:r w:rsidR="00922D48"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AC3B7D" w:rsidRPr="00AC3B7D" w:rsidRDefault="00AC3B7D" w:rsidP="00AC3B7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22D48" w:rsidRPr="00AC3B7D" w:rsidRDefault="00FD179D" w:rsidP="00C7249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="00922D48"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="00922D48"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="0008672E"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="00922D48"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="00922D48"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="00922D48"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="0008672E"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="00922D48" w:rsidRPr="00AC3B7D">
        <w:rPr>
          <w:rFonts w:ascii="Times New Roman" w:hAnsi="Times New Roman" w:cs="Times New Roman"/>
          <w:sz w:val="24"/>
          <w:szCs w:val="24"/>
        </w:rPr>
        <w:t xml:space="preserve"> to represent the patter</w:t>
      </w:r>
      <w:r w:rsidR="00C72490">
        <w:rPr>
          <w:rFonts w:ascii="Times New Roman" w:hAnsi="Times New Roman" w:cs="Times New Roman"/>
          <w:sz w:val="24"/>
          <w:szCs w:val="24"/>
        </w:rPr>
        <w:t xml:space="preserve">n   </w:t>
      </w:r>
      <w:r w:rsidR="00922D48" w:rsidRPr="00AC3B7D">
        <w:rPr>
          <w:rFonts w:ascii="Times New Roman" w:hAnsi="Times New Roman" w:cs="Times New Roman"/>
          <w:sz w:val="24"/>
          <w:szCs w:val="24"/>
        </w:rPr>
        <w:t>______</w:t>
      </w:r>
      <w:r w:rsidR="00FF023B" w:rsidRPr="00AC3B7D">
        <w:rPr>
          <w:rFonts w:ascii="Times New Roman" w:hAnsi="Times New Roman" w:cs="Times New Roman"/>
          <w:sz w:val="24"/>
          <w:szCs w:val="24"/>
        </w:rPr>
        <w:t>_____</w:t>
      </w:r>
      <w:r w:rsidR="00C72490">
        <w:rPr>
          <w:rFonts w:ascii="Times New Roman" w:hAnsi="Times New Roman" w:cs="Times New Roman"/>
          <w:sz w:val="24"/>
          <w:szCs w:val="24"/>
        </w:rPr>
        <w:t>__</w:t>
      </w:r>
      <w:r w:rsidR="00922D48"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7727B1" w:rsidRDefault="007727B1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922D48" w:rsidRDefault="00922D48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FD179D" w:rsidRDefault="00FD179D" w:rsidP="00AC3B7D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7727B1" w:rsidRDefault="007727B1" w:rsidP="001B109E">
      <w:pPr>
        <w:spacing w:line="240" w:lineRule="auto"/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lastRenderedPageBreak/>
        <w:t>Example 2</w:t>
      </w:r>
      <w:r w:rsidR="001B109E" w:rsidRPr="001B109E">
        <w:rPr>
          <w:rFonts w:ascii="Times New Roman" w:hAnsi="Times New Roman" w:cs="Times New Roman"/>
          <w:b/>
          <w:noProof/>
          <w:sz w:val="28"/>
        </w:rPr>
        <w:t>:</w:t>
      </w:r>
    </w:p>
    <w:p w:rsidR="00C347EB" w:rsidRPr="00C347EB" w:rsidRDefault="0081779A" w:rsidP="00C347EB">
      <w:pPr>
        <w:spacing w:line="240" w:lineRule="auto"/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/>
          <w:noProof/>
        </w:rPr>
        <w:pict>
          <v:shape id="_x0000_s1303" type="#_x0000_t202" style="position:absolute;margin-left:-11pt;margin-top:-8.9pt;width:147.6pt;height:236pt;z-index:251638784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72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3C571A"/>
              </w:txbxContent>
            </v:textbox>
            <w10:wrap type="tight"/>
          </v:shape>
        </w:pict>
      </w:r>
      <w:r w:rsidR="00C347EB">
        <w:rPr>
          <w:rFonts w:ascii="Times New Roman" w:hAnsi="Times New Roman"/>
          <w:noProof/>
        </w:rPr>
        <w:t>You have a pile of 50 snowballs</w:t>
      </w:r>
      <w:r w:rsidR="00C347EB" w:rsidRPr="001B109E">
        <w:rPr>
          <w:rFonts w:ascii="Times New Roman" w:hAnsi="Times New Roman"/>
          <w:noProof/>
        </w:rPr>
        <w:t>.</w:t>
      </w:r>
      <w:r w:rsidR="00C347EB">
        <w:rPr>
          <w:rFonts w:ascii="Times New Roman" w:hAnsi="Times New Roman"/>
          <w:noProof/>
        </w:rPr>
        <w:t xml:space="preserve">  In a snowball fight you throw the snowballs at a rate of 2 snowballs every </w:t>
      </w:r>
      <w:r w:rsidR="003303DE">
        <w:rPr>
          <w:rFonts w:ascii="Times New Roman" w:hAnsi="Times New Roman"/>
          <w:noProof/>
        </w:rPr>
        <w:t>5</w:t>
      </w:r>
      <w:r w:rsidR="00C347EB">
        <w:rPr>
          <w:rFonts w:ascii="Times New Roman" w:hAnsi="Times New Roman"/>
          <w:noProof/>
        </w:rPr>
        <w:t xml:space="preserve"> seconds.  Create a table of values showing how </w:t>
      </w:r>
      <w:r w:rsidR="003303DE">
        <w:rPr>
          <w:rFonts w:ascii="Times New Roman" w:hAnsi="Times New Roman"/>
          <w:noProof/>
        </w:rPr>
        <w:t>many snowballs you have over a 3</w:t>
      </w:r>
      <w:r w:rsidR="00C347EB">
        <w:rPr>
          <w:rFonts w:ascii="Times New Roman" w:hAnsi="Times New Roman"/>
          <w:noProof/>
        </w:rPr>
        <w:t>0 second period.</w:t>
      </w:r>
    </w:p>
    <w:p w:rsidR="00C347EB" w:rsidRPr="00901778" w:rsidRDefault="00C347EB" w:rsidP="00C347EB">
      <w:pPr>
        <w:spacing w:line="240" w:lineRule="auto"/>
        <w:contextualSpacing/>
        <w:rPr>
          <w:rFonts w:ascii="Times New Roman" w:hAnsi="Times New Roman"/>
          <w:i/>
          <w:noProof/>
        </w:rPr>
      </w:pPr>
      <w:r>
        <w:rPr>
          <w:rFonts w:ascii="Times New Roman" w:hAnsi="Times New Roman"/>
          <w:noProof/>
        </w:rPr>
        <w:tab/>
      </w:r>
      <w:r w:rsidRPr="001B109E">
        <w:rPr>
          <w:rFonts w:ascii="Times New Roman" w:hAnsi="Times New Roman"/>
          <w:i/>
          <w:noProof/>
        </w:rPr>
        <w:t>(Count by something other than 1)</w:t>
      </w:r>
    </w:p>
    <w:p w:rsidR="00C347EB" w:rsidRDefault="0081779A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10" type="#_x0000_t202" style="position:absolute;margin-left:233.85pt;margin-top:9pt;width:172.4pt;height:39.35pt;z-index:-251674624;visibility:visibl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" stroked="f">
            <v:textbox>
              <w:txbxContent>
                <w:p w:rsidR="006A1275" w:rsidRDefault="006A1275" w:rsidP="00C347EB">
                  <w:r w:rsidRPr="001B109E">
                    <w:rPr>
                      <w:position w:val="-28"/>
                    </w:rPr>
                    <w:object w:dxaOrig="3480" w:dyaOrig="700">
                      <v:shape id="_x0000_i1027" type="#_x0000_t75" style="width:157.35pt;height:31.9pt" o:ole="">
                        <v:imagedata r:id="rId9" o:title=""/>
                      </v:shape>
                      <o:OLEObject Type="Embed" ProgID="Equation.DSMT4" ShapeID="_x0000_i1027" DrawAspect="Content" ObjectID="_1368595095" r:id="rId11"/>
                    </w:object>
                  </w:r>
                </w:p>
              </w:txbxContent>
            </v:textbox>
            <w10:wrap type="tight"/>
          </v:shape>
        </w:pict>
      </w:r>
    </w:p>
    <w:p w:rsidR="00C347EB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1B109E" w:rsidRDefault="001B109E" w:rsidP="001B109E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3303DE" w:rsidRDefault="003303DE" w:rsidP="001B109E">
      <w:pPr>
        <w:rPr>
          <w:rFonts w:ascii="Times New Roman" w:hAnsi="Times New Roman" w:cs="Times New Roman"/>
          <w:b/>
          <w:noProof/>
          <w:sz w:val="28"/>
        </w:rPr>
      </w:pPr>
    </w:p>
    <w:p w:rsidR="001B109E" w:rsidRDefault="0081779A" w:rsidP="001B109E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343" style="position:absolute;z-index:251654144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" from="-13.4pt,19.4pt" to="534.1pt,19.4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>
            <w10:wrap type="tight"/>
          </v:line>
        </w:pict>
      </w:r>
    </w:p>
    <w:p w:rsidR="003303DE" w:rsidRDefault="003303DE" w:rsidP="001B109E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1B109E" w:rsidRDefault="001B109E" w:rsidP="001B109E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D75D3F" w:rsidRDefault="00D75D3F" w:rsidP="001B109E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347EB" w:rsidRDefault="00D75D3F" w:rsidP="00C347EB">
      <w:pPr>
        <w:spacing w:line="240" w:lineRule="auto"/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>Example 3</w:t>
      </w:r>
      <w:r w:rsidRPr="001B109E">
        <w:rPr>
          <w:rFonts w:ascii="Times New Roman" w:hAnsi="Times New Roman" w:cs="Times New Roman"/>
          <w:b/>
          <w:noProof/>
          <w:sz w:val="28"/>
        </w:rPr>
        <w:t>:</w:t>
      </w:r>
      <w:r w:rsidR="00C347EB" w:rsidRPr="00C347EB">
        <w:rPr>
          <w:rFonts w:ascii="Times New Roman" w:hAnsi="Times New Roman" w:cs="Times New Roman"/>
          <w:b/>
          <w:noProof/>
          <w:sz w:val="28"/>
        </w:rPr>
        <w:t xml:space="preserve"> </w:t>
      </w:r>
    </w:p>
    <w:p w:rsidR="00C347EB" w:rsidRPr="001B109E" w:rsidRDefault="0081779A" w:rsidP="00C347EB">
      <w:pPr>
        <w:spacing w:line="240" w:lineRule="auto"/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/>
          <w:noProof/>
        </w:rPr>
        <w:pict>
          <v:shape id="_x0000_s1309" type="#_x0000_t202" style="position:absolute;margin-left:-11pt;margin-top:7.3pt;width:147.6pt;height:236pt;z-index:251640832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72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504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C347EB"/>
              </w:txbxContent>
            </v:textbox>
            <w10:wrap type="tight"/>
          </v:shape>
        </w:pict>
      </w:r>
    </w:p>
    <w:p w:rsidR="00C347EB" w:rsidRPr="001B109E" w:rsidRDefault="00C347EB" w:rsidP="00C347EB">
      <w:pPr>
        <w:spacing w:line="240" w:lineRule="auto"/>
        <w:contextualSpacing/>
        <w:rPr>
          <w:rFonts w:ascii="Times New Roman" w:hAnsi="Times New Roman"/>
          <w:noProof/>
        </w:rPr>
      </w:pPr>
      <w:r w:rsidRPr="001B109E">
        <w:rPr>
          <w:rFonts w:ascii="Times New Roman" w:hAnsi="Times New Roman"/>
          <w:noProof/>
        </w:rPr>
        <w:t>Your cell phone plan costs $20 each month.  For each text you send it costs $0.20.</w:t>
      </w:r>
    </w:p>
    <w:p w:rsidR="00C347EB" w:rsidRPr="001B109E" w:rsidRDefault="00C347EB" w:rsidP="00C347EB">
      <w:pPr>
        <w:spacing w:line="240" w:lineRule="auto"/>
        <w:contextualSpacing/>
        <w:rPr>
          <w:rFonts w:ascii="Times New Roman" w:hAnsi="Times New Roman"/>
          <w:noProof/>
        </w:rPr>
      </w:pPr>
      <w:r w:rsidRPr="001B109E">
        <w:rPr>
          <w:rFonts w:ascii="Times New Roman" w:hAnsi="Times New Roman"/>
          <w:noProof/>
        </w:rPr>
        <w:t>Creat</w:t>
      </w:r>
      <w:r>
        <w:rPr>
          <w:rFonts w:ascii="Times New Roman" w:hAnsi="Times New Roman"/>
          <w:noProof/>
        </w:rPr>
        <w:t>e</w:t>
      </w:r>
      <w:r w:rsidRPr="001B109E">
        <w:rPr>
          <w:rFonts w:ascii="Times New Roman" w:hAnsi="Times New Roman"/>
          <w:noProof/>
        </w:rPr>
        <w:t xml:space="preserve"> a table of values showing your monthly bill if you send 0 to </w:t>
      </w:r>
      <w:r w:rsidR="00E443FB">
        <w:rPr>
          <w:rFonts w:ascii="Times New Roman" w:hAnsi="Times New Roman"/>
          <w:noProof/>
        </w:rPr>
        <w:t>6</w:t>
      </w:r>
      <w:r w:rsidRPr="001B109E">
        <w:rPr>
          <w:rFonts w:ascii="Times New Roman" w:hAnsi="Times New Roman"/>
          <w:noProof/>
        </w:rPr>
        <w:t>0 texts.</w:t>
      </w:r>
    </w:p>
    <w:p w:rsidR="00C347EB" w:rsidRPr="00901778" w:rsidRDefault="00C347EB" w:rsidP="00C347EB">
      <w:pPr>
        <w:spacing w:line="240" w:lineRule="auto"/>
        <w:contextualSpacing/>
        <w:rPr>
          <w:rFonts w:ascii="Times New Roman" w:hAnsi="Times New Roman"/>
          <w:i/>
          <w:noProof/>
        </w:rPr>
      </w:pPr>
      <w:r>
        <w:rPr>
          <w:rFonts w:ascii="Times New Roman" w:hAnsi="Times New Roman"/>
          <w:noProof/>
        </w:rPr>
        <w:tab/>
      </w:r>
      <w:r w:rsidRPr="001B109E">
        <w:rPr>
          <w:rFonts w:ascii="Times New Roman" w:hAnsi="Times New Roman"/>
          <w:i/>
          <w:noProof/>
        </w:rPr>
        <w:t>(Count by something other than 1)</w:t>
      </w:r>
    </w:p>
    <w:p w:rsidR="00C347EB" w:rsidRDefault="0081779A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08" type="#_x0000_t202" style="position:absolute;margin-left:233.85pt;margin-top:9pt;width:172.4pt;height:39.35pt;z-index:-251676672;visibility:visibl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" stroked="f">
            <v:textbox>
              <w:txbxContent>
                <w:p w:rsidR="006A1275" w:rsidRDefault="006A1275" w:rsidP="00C347EB">
                  <w:r w:rsidRPr="001B109E">
                    <w:rPr>
                      <w:position w:val="-28"/>
                    </w:rPr>
                    <w:object w:dxaOrig="3480" w:dyaOrig="700">
                      <v:shape id="_x0000_i1028" type="#_x0000_t75" style="width:157.35pt;height:31.9pt" o:ole="">
                        <v:imagedata r:id="rId9" o:title=""/>
                      </v:shape>
                      <o:OLEObject Type="Embed" ProgID="Equation.DSMT4" ShapeID="_x0000_i1028" DrawAspect="Content" ObjectID="_1368595096" r:id="rId12"/>
                    </w:object>
                  </w:r>
                </w:p>
              </w:txbxContent>
            </v:textbox>
            <w10:wrap type="tight"/>
          </v:shape>
        </w:pict>
      </w:r>
    </w:p>
    <w:p w:rsidR="00C347EB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347EB" w:rsidRPr="00AC3B7D" w:rsidRDefault="00C347EB" w:rsidP="00C347E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347EB" w:rsidRDefault="00C347EB" w:rsidP="00C347EB">
      <w:pPr>
        <w:rPr>
          <w:rFonts w:ascii="Times New Roman" w:hAnsi="Times New Roman" w:cs="Times New Roman"/>
          <w:b/>
          <w:noProof/>
          <w:sz w:val="28"/>
        </w:rPr>
      </w:pPr>
    </w:p>
    <w:p w:rsidR="00C347EB" w:rsidRDefault="00C347EB" w:rsidP="00C347EB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A226BF" w:rsidRDefault="00A226BF" w:rsidP="00D75D3F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A226BF" w:rsidRDefault="00A226BF" w:rsidP="00D75D3F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A226BF" w:rsidRDefault="00A226BF" w:rsidP="00D75D3F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DA63FB">
      <w:pPr>
        <w:rPr>
          <w:rFonts w:ascii="Times New Roman" w:hAnsi="Times New Roman" w:cs="Times New Roman"/>
          <w:sz w:val="24"/>
          <w:szCs w:val="24"/>
        </w:rPr>
      </w:pPr>
    </w:p>
    <w:p w:rsidR="00DA63FB" w:rsidRDefault="0081779A" w:rsidP="00DA63F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201" type="#_x0000_t202" style="position:absolute;margin-left:369.2pt;margin-top:-31.45pt;width:178pt;height:60pt;z-index:251635712;mso-wrap-edited:f;mso-position-horizontal:absolute;mso-position-vertical:absolute" wrapcoords="0 0 21600 0 21600 21600 0 21600 0 0" filled="f" stroked="f">
            <v:fill o:detectmouseclick="t"/>
            <v:textbox style="mso-next-textbox:#_x0000_s1201" inset=",7.2pt,,7.2pt">
              <w:txbxContent>
                <w:p w:rsidR="006A1275" w:rsidRDefault="006A1275">
                  <w:r>
                    <w:t>Name: ________________________</w:t>
                  </w:r>
                </w:p>
                <w:p w:rsidR="006A1275" w:rsidRDefault="006A1275">
                  <w:r>
                    <w:t>Period: ______</w:t>
                  </w:r>
                  <w:proofErr w:type="gramStart"/>
                  <w:r>
                    <w:t>_  Date</w:t>
                  </w:r>
                  <w:proofErr w:type="gramEnd"/>
                  <w:r>
                    <w:t>: __________</w:t>
                  </w:r>
                </w:p>
              </w:txbxContent>
            </v:textbox>
          </v:shape>
        </w:pict>
      </w:r>
    </w:p>
    <w:p w:rsidR="00DA63FB" w:rsidRPr="00E5228F" w:rsidRDefault="00DA63FB" w:rsidP="00E5228F">
      <w:pPr>
        <w:jc w:val="center"/>
        <w:rPr>
          <w:rFonts w:ascii="Times New Roman" w:hAnsi="Times New Roman" w:cs="Times New Roman"/>
          <w:b/>
          <w:noProof/>
          <w:sz w:val="32"/>
        </w:rPr>
      </w:pPr>
      <w:r>
        <w:rPr>
          <w:rFonts w:ascii="Times New Roman" w:hAnsi="Times New Roman" w:cs="Times New Roman"/>
          <w:b/>
          <w:noProof/>
          <w:sz w:val="32"/>
        </w:rPr>
        <w:t xml:space="preserve">Assignment:  </w:t>
      </w:r>
      <w:r w:rsidRPr="00AC3B7D">
        <w:rPr>
          <w:rFonts w:ascii="Times New Roman" w:hAnsi="Times New Roman" w:cs="Times New Roman"/>
          <w:b/>
          <w:noProof/>
          <w:sz w:val="32"/>
        </w:rPr>
        <w:t>Lin</w:t>
      </w:r>
      <w:r w:rsidR="00E5228F">
        <w:rPr>
          <w:rFonts w:ascii="Times New Roman" w:hAnsi="Times New Roman" w:cs="Times New Roman"/>
          <w:b/>
          <w:noProof/>
          <w:sz w:val="32"/>
        </w:rPr>
        <w:t xml:space="preserve">ear Growth using </w:t>
      </w:r>
      <w:r w:rsidR="00A226BF">
        <w:rPr>
          <w:rFonts w:ascii="Times New Roman" w:hAnsi="Times New Roman" w:cs="Times New Roman"/>
          <w:b/>
          <w:noProof/>
          <w:sz w:val="32"/>
        </w:rPr>
        <w:t>Tables</w:t>
      </w:r>
    </w:p>
    <w:p w:rsidR="00A226BF" w:rsidRDefault="0081779A" w:rsidP="00A226BF">
      <w:pPr>
        <w:spacing w:line="240" w:lineRule="auto"/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/>
          <w:noProof/>
        </w:rPr>
        <w:pict>
          <v:shape id="_x0000_s1313" type="#_x0000_t202" style="position:absolute;margin-left:-11pt;margin-top:16.1pt;width:147.6pt;height:184pt;z-index:251643904;mso-wrap-edited:f;mso-position-horizontal:absolute;mso-position-vertical:absolute" wrapcoords="0 0 21600 0 21600 21600 0 21600 0 0" filled="f" stroked="f">
            <v:fill o:detectmouseclick="t"/>
            <v:textbox style="mso-next-textbox:#_x0000_s1313" inset=",7.2pt,,7.2pt">
              <w:txbxContent>
                <w:tbl>
                  <w:tblPr>
                    <w:tblStyle w:val="TableGrid"/>
                    <w:tblW w:w="0" w:type="auto"/>
                    <w:jc w:val="center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  <w:jc w:val="center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  <w:vAlign w:val="center"/>
                      </w:tcPr>
                      <w:p w:rsidR="006A1275" w:rsidRPr="00965008" w:rsidRDefault="00965008" w:rsidP="0096500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 w:rsidRPr="00965008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miles</w:t>
                        </w:r>
                      </w:p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  <w:vAlign w:val="center"/>
                      </w:tcPr>
                      <w:p w:rsidR="006A1275" w:rsidRPr="00965008" w:rsidRDefault="00965008" w:rsidP="0096500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 w:rsidRPr="00965008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dollars</w:t>
                        </w:r>
                      </w:p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A226BF"/>
              </w:txbxContent>
            </v:textbox>
            <w10:wrap type="tight"/>
          </v:shape>
        </w:pict>
      </w:r>
      <w:r w:rsidR="00A226BF">
        <w:rPr>
          <w:rFonts w:ascii="Times New Roman" w:hAnsi="Times New Roman" w:cs="Times New Roman"/>
          <w:b/>
          <w:noProof/>
          <w:sz w:val="28"/>
        </w:rPr>
        <w:t>Problem 1</w:t>
      </w:r>
      <w:r w:rsidR="00A226BF" w:rsidRPr="001B109E">
        <w:rPr>
          <w:rFonts w:ascii="Times New Roman" w:hAnsi="Times New Roman" w:cs="Times New Roman"/>
          <w:b/>
          <w:noProof/>
          <w:sz w:val="28"/>
        </w:rPr>
        <w:t>:</w:t>
      </w:r>
      <w:r w:rsidR="00A226BF" w:rsidRPr="00C347EB">
        <w:rPr>
          <w:rFonts w:ascii="Times New Roman" w:hAnsi="Times New Roman" w:cs="Times New Roman"/>
          <w:b/>
          <w:noProof/>
          <w:sz w:val="28"/>
        </w:rPr>
        <w:t xml:space="preserve"> </w:t>
      </w:r>
    </w:p>
    <w:p w:rsidR="00A226BF" w:rsidRPr="001B109E" w:rsidRDefault="00716BF3" w:rsidP="00A226BF">
      <w:pPr>
        <w:spacing w:line="240" w:lineRule="auto"/>
        <w:contextualSpacing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>Reggie’s Rent-a-car</w:t>
      </w:r>
      <w:r w:rsidR="00A226BF" w:rsidRPr="001B109E">
        <w:rPr>
          <w:rFonts w:ascii="Times New Roman" w:hAnsi="Times New Roman"/>
          <w:noProof/>
        </w:rPr>
        <w:t xml:space="preserve"> costs $</w:t>
      </w:r>
      <w:r>
        <w:rPr>
          <w:rFonts w:ascii="Times New Roman" w:hAnsi="Times New Roman"/>
          <w:noProof/>
        </w:rPr>
        <w:t>3</w:t>
      </w:r>
      <w:r w:rsidR="00A226BF" w:rsidRPr="001B109E">
        <w:rPr>
          <w:rFonts w:ascii="Times New Roman" w:hAnsi="Times New Roman"/>
          <w:noProof/>
        </w:rPr>
        <w:t xml:space="preserve">0 </w:t>
      </w:r>
      <w:r>
        <w:rPr>
          <w:rFonts w:ascii="Times New Roman" w:hAnsi="Times New Roman"/>
          <w:noProof/>
        </w:rPr>
        <w:t>the first day</w:t>
      </w:r>
      <w:r w:rsidR="00A226BF" w:rsidRPr="001B109E">
        <w:rPr>
          <w:rFonts w:ascii="Times New Roman" w:hAnsi="Times New Roman"/>
          <w:noProof/>
        </w:rPr>
        <w:t>.  For each</w:t>
      </w:r>
      <w:r>
        <w:rPr>
          <w:rFonts w:ascii="Times New Roman" w:hAnsi="Times New Roman"/>
          <w:noProof/>
        </w:rPr>
        <w:t xml:space="preserve"> 50</w:t>
      </w:r>
      <w:r w:rsidR="00A226BF" w:rsidRPr="001B109E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>miles</w:t>
      </w:r>
      <w:r w:rsidR="00A226BF" w:rsidRPr="001B109E">
        <w:rPr>
          <w:rFonts w:ascii="Times New Roman" w:hAnsi="Times New Roman"/>
          <w:noProof/>
        </w:rPr>
        <w:t xml:space="preserve"> you </w:t>
      </w:r>
      <w:r>
        <w:rPr>
          <w:rFonts w:ascii="Times New Roman" w:hAnsi="Times New Roman"/>
          <w:noProof/>
        </w:rPr>
        <w:t>drive it</w:t>
      </w:r>
      <w:r w:rsidR="00A226BF" w:rsidRPr="001B109E">
        <w:rPr>
          <w:rFonts w:ascii="Times New Roman" w:hAnsi="Times New Roman"/>
          <w:noProof/>
        </w:rPr>
        <w:t xml:space="preserve"> costs $</w:t>
      </w:r>
      <w:r>
        <w:rPr>
          <w:rFonts w:ascii="Times New Roman" w:hAnsi="Times New Roman"/>
          <w:noProof/>
        </w:rPr>
        <w:t>3</w:t>
      </w:r>
      <w:r w:rsidR="00A226BF" w:rsidRPr="001B109E">
        <w:rPr>
          <w:rFonts w:ascii="Times New Roman" w:hAnsi="Times New Roman"/>
          <w:noProof/>
        </w:rPr>
        <w:t>.</w:t>
      </w:r>
    </w:p>
    <w:p w:rsidR="00A226BF" w:rsidRPr="001B109E" w:rsidRDefault="00A226BF" w:rsidP="00A226BF">
      <w:pPr>
        <w:spacing w:line="240" w:lineRule="auto"/>
        <w:contextualSpacing/>
        <w:rPr>
          <w:rFonts w:ascii="Times New Roman" w:hAnsi="Times New Roman"/>
          <w:noProof/>
        </w:rPr>
      </w:pPr>
      <w:r w:rsidRPr="001B109E">
        <w:rPr>
          <w:rFonts w:ascii="Times New Roman" w:hAnsi="Times New Roman"/>
          <w:noProof/>
        </w:rPr>
        <w:t>Creat</w:t>
      </w:r>
      <w:r>
        <w:rPr>
          <w:rFonts w:ascii="Times New Roman" w:hAnsi="Times New Roman"/>
          <w:noProof/>
        </w:rPr>
        <w:t>e</w:t>
      </w:r>
      <w:r w:rsidRPr="001B109E">
        <w:rPr>
          <w:rFonts w:ascii="Times New Roman" w:hAnsi="Times New Roman"/>
          <w:noProof/>
        </w:rPr>
        <w:t xml:space="preserve"> a table of values showing </w:t>
      </w:r>
      <w:r w:rsidR="00716BF3">
        <w:rPr>
          <w:rFonts w:ascii="Times New Roman" w:hAnsi="Times New Roman"/>
          <w:noProof/>
        </w:rPr>
        <w:t>the co</w:t>
      </w:r>
      <w:r w:rsidR="00E8363B">
        <w:rPr>
          <w:rFonts w:ascii="Times New Roman" w:hAnsi="Times New Roman"/>
          <w:noProof/>
        </w:rPr>
        <w:t>st of renting the car for 0 to 3</w:t>
      </w:r>
      <w:r w:rsidR="00716BF3">
        <w:rPr>
          <w:rFonts w:ascii="Times New Roman" w:hAnsi="Times New Roman"/>
          <w:noProof/>
        </w:rPr>
        <w:t>00 miles</w:t>
      </w:r>
      <w:r w:rsidRPr="001B109E">
        <w:rPr>
          <w:rFonts w:ascii="Times New Roman" w:hAnsi="Times New Roman"/>
          <w:noProof/>
        </w:rPr>
        <w:t>.</w:t>
      </w:r>
    </w:p>
    <w:p w:rsidR="00A226BF" w:rsidRPr="00901778" w:rsidRDefault="00A226BF" w:rsidP="00A226BF">
      <w:pPr>
        <w:spacing w:line="240" w:lineRule="auto"/>
        <w:contextualSpacing/>
        <w:rPr>
          <w:rFonts w:ascii="Times New Roman" w:hAnsi="Times New Roman"/>
          <w:i/>
          <w:noProof/>
        </w:rPr>
      </w:pPr>
      <w:r>
        <w:rPr>
          <w:rFonts w:ascii="Times New Roman" w:hAnsi="Times New Roman"/>
          <w:noProof/>
        </w:rPr>
        <w:tab/>
      </w:r>
      <w:r w:rsidRPr="001B109E">
        <w:rPr>
          <w:rFonts w:ascii="Times New Roman" w:hAnsi="Times New Roman"/>
          <w:i/>
          <w:noProof/>
        </w:rPr>
        <w:t>(Count by something other than 1)</w:t>
      </w:r>
    </w:p>
    <w:p w:rsidR="00A226BF" w:rsidRDefault="0081779A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12" type="#_x0000_t202" style="position:absolute;margin-left:181.65pt;margin-top:.9pt;width:172.4pt;height:39.35pt;z-index:-251673600;visibility:visible;mso-wrap-edited:f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wrapcoords="-177 0 -177 20800 21600 20800 21600 0 -177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" stroked="f">
            <v:textbox style="mso-next-textbox:#_x0000_s1312">
              <w:txbxContent>
                <w:p w:rsidR="006A1275" w:rsidRDefault="006A1275" w:rsidP="00A226BF">
                  <w:r w:rsidRPr="001B109E">
                    <w:rPr>
                      <w:position w:val="-28"/>
                    </w:rPr>
                    <w:object w:dxaOrig="3480" w:dyaOrig="700">
                      <v:shape id="_x0000_i1029" type="#_x0000_t75" style="width:157.35pt;height:31.9pt" o:ole="">
                        <v:imagedata r:id="rId9" o:title=""/>
                      </v:shape>
                      <o:OLEObject Type="Embed" ProgID="Equation.DSMT4" ShapeID="_x0000_i1029" DrawAspect="Content" ObjectID="_1368595097" r:id="rId13"/>
                    </w:object>
                  </w:r>
                </w:p>
              </w:txbxContent>
            </v:textbox>
            <w10:wrap type="tight"/>
          </v:shape>
        </w:pict>
      </w:r>
    </w:p>
    <w:p w:rsidR="00A226BF" w:rsidRDefault="00A226BF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226BF" w:rsidRPr="00AC3B7D" w:rsidRDefault="00A226BF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e of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hange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?  _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A226BF" w:rsidRPr="00AC3B7D" w:rsidRDefault="00A226BF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226BF" w:rsidRPr="00AC3B7D" w:rsidRDefault="00A226BF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ginning value </w:t>
      </w:r>
      <w:r w:rsidRPr="00AC3B7D">
        <w:rPr>
          <w:rFonts w:ascii="Times New Roman" w:hAnsi="Times New Roman" w:cs="Times New Roman"/>
          <w:sz w:val="24"/>
          <w:szCs w:val="24"/>
        </w:rPr>
        <w:t xml:space="preserve">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 xml:space="preserve">?  </w:t>
      </w:r>
      <w:r>
        <w:rPr>
          <w:rFonts w:ascii="Times New Roman" w:hAnsi="Times New Roman" w:cs="Times New Roman"/>
          <w:sz w:val="24"/>
          <w:szCs w:val="24"/>
        </w:rPr>
        <w:t>____</w:t>
      </w:r>
      <w:r w:rsidRPr="00AC3B7D">
        <w:rPr>
          <w:rFonts w:ascii="Times New Roman" w:hAnsi="Times New Roman" w:cs="Times New Roman"/>
          <w:sz w:val="24"/>
          <w:szCs w:val="24"/>
        </w:rPr>
        <w:t>___</w:t>
      </w:r>
    </w:p>
    <w:p w:rsidR="00A226BF" w:rsidRPr="00AC3B7D" w:rsidRDefault="00A226BF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226BF" w:rsidRPr="00AC3B7D" w:rsidRDefault="00A226BF" w:rsidP="00A226B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a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quation </w:t>
      </w:r>
      <w:r w:rsidRPr="00AC3B7D">
        <w:rPr>
          <w:rFonts w:ascii="Times New Roman" w:hAnsi="Times New Roman" w:cs="Times New Roman"/>
          <w:sz w:val="24"/>
          <w:szCs w:val="24"/>
        </w:rPr>
        <w:t xml:space="preserve">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to represent the patter</w:t>
      </w:r>
      <w:r>
        <w:rPr>
          <w:rFonts w:ascii="Times New Roman" w:hAnsi="Times New Roman" w:cs="Times New Roman"/>
          <w:sz w:val="24"/>
          <w:szCs w:val="24"/>
        </w:rPr>
        <w:t xml:space="preserve">n   </w:t>
      </w:r>
      <w:r w:rsidRPr="00AC3B7D">
        <w:rPr>
          <w:rFonts w:ascii="Times New Roman" w:hAnsi="Times New Roman" w:cs="Times New Roman"/>
          <w:sz w:val="24"/>
          <w:szCs w:val="24"/>
        </w:rPr>
        <w:t>___________</w:t>
      </w:r>
      <w:r>
        <w:rPr>
          <w:rFonts w:ascii="Times New Roman" w:hAnsi="Times New Roman" w:cs="Times New Roman"/>
          <w:sz w:val="24"/>
          <w:szCs w:val="24"/>
        </w:rPr>
        <w:t>__</w:t>
      </w:r>
      <w:r w:rsidRPr="00AC3B7D">
        <w:rPr>
          <w:rFonts w:ascii="Times New Roman" w:hAnsi="Times New Roman" w:cs="Times New Roman"/>
          <w:sz w:val="24"/>
          <w:szCs w:val="24"/>
        </w:rPr>
        <w:t>____</w:t>
      </w:r>
    </w:p>
    <w:p w:rsidR="00A226BF" w:rsidRDefault="00A226BF" w:rsidP="00A226BF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A226BF" w:rsidRDefault="00A226BF" w:rsidP="00A226BF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A226BF" w:rsidRDefault="0081779A" w:rsidP="00A226BF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Straight Connector 99" o:spid="_x0000_s1198" style="position:absolute;z-index:251634688;visibility:visible;mso-wrap-style:square;mso-wrap-distance-left:9pt;mso-wrap-distance-top:0;mso-wrap-distance-right:9pt;mso-wrap-distance-bottom:0;mso-position-horizontal-relative:text;mso-position-vertical-relative:text" from="-26.35pt,11.7pt" to="521.1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" strokecolor="black [3040]" strokeweight="1pt"/>
        </w:pict>
      </w:r>
    </w:p>
    <w:p w:rsidR="00731B62" w:rsidRDefault="00731B62" w:rsidP="00E5228F">
      <w:pPr>
        <w:rPr>
          <w:rFonts w:ascii="Times New Roman" w:hAnsi="Times New Roman" w:cs="Times New Roman"/>
          <w:b/>
          <w:sz w:val="24"/>
          <w:szCs w:val="24"/>
        </w:rPr>
      </w:pPr>
    </w:p>
    <w:p w:rsidR="00E5228F" w:rsidRDefault="0081779A" w:rsidP="00E5228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17" type="#_x0000_t202" style="position:absolute;margin-left:286.05pt;margin-top:18.2pt;width:234.4pt;height:94.05pt;z-index:251645952;mso-wrap-edited:f;mso-position-horizontal:absolute;mso-position-vertical:absolute" wrapcoords="0 0 21600 0 21600 21600 0 21600 0 0" filled="f" stroked="f">
            <v:fill o:detectmouseclick="t"/>
            <v:textbox style="mso-next-textbox:#_x0000_s1317" inset=",7.2pt,,7.2pt">
              <w:txbxContent>
                <w:p w:rsidR="006A1275" w:rsidRPr="00B834FA" w:rsidRDefault="00B676F2" w:rsidP="00AE3498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Aaron is observing a herd of elk.  When he begins his observation there are 50 elk.  Every 3 months he notices there are two less elk.  </w:t>
                  </w:r>
                  <w:r w:rsidR="006A1275">
                    <w:rPr>
                      <w:rFonts w:ascii="Times New Roman" w:hAnsi="Times New Roman"/>
                      <w:sz w:val="24"/>
                    </w:rPr>
                    <w:t xml:space="preserve">Create a table of values showing </w:t>
                  </w:r>
                  <w:r>
                    <w:rPr>
                      <w:rFonts w:ascii="Times New Roman" w:hAnsi="Times New Roman"/>
                      <w:sz w:val="24"/>
                    </w:rPr>
                    <w:t>the population of elk</w:t>
                  </w:r>
                  <w:r w:rsidR="006A1275">
                    <w:rPr>
                      <w:rFonts w:ascii="Times New Roman" w:hAnsi="Times New Roman"/>
                      <w:sz w:val="24"/>
                    </w:rPr>
                    <w:t xml:space="preserve"> over the first 1</w:t>
                  </w:r>
                  <w:r>
                    <w:rPr>
                      <w:rFonts w:ascii="Times New Roman" w:hAnsi="Times New Roman"/>
                      <w:sz w:val="24"/>
                    </w:rPr>
                    <w:t>8</w:t>
                  </w:r>
                  <w:r w:rsidR="006A1275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4"/>
                    </w:rPr>
                    <w:t>months.</w:t>
                  </w:r>
                </w:p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16" type="#_x0000_t202" style="position:absolute;margin-left:-9.35pt;margin-top:18.2pt;width:268pt;height:75.65pt;z-index:251644928;mso-wrap-edited:f;mso-position-horizontal:absolute;mso-position-vertical:absolute" wrapcoords="0 0 21600 0 21600 21600 0 21600 0 0" filled="f" stroked="f">
            <v:fill o:detectmouseclick="t"/>
            <v:textbox style="mso-next-textbox:#_x0000_s1316" inset=",7.2pt,,7.2pt">
              <w:txbxContent>
                <w:p w:rsidR="006A1275" w:rsidRDefault="006A1275" w:rsidP="00B834F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 w:rsidRPr="00B834FA">
                    <w:rPr>
                      <w:rFonts w:ascii="Times New Roman" w:hAnsi="Times New Roman"/>
                      <w:sz w:val="24"/>
                    </w:rPr>
                    <w:t>You are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going on a road trip with your family.</w:t>
                  </w:r>
                </w:p>
                <w:p w:rsidR="006A1275" w:rsidRDefault="006A1275" w:rsidP="00B834F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The speed limit is 70 miles per hour on the freeway.</w:t>
                  </w:r>
                </w:p>
                <w:p w:rsidR="006A1275" w:rsidRDefault="006A1275" w:rsidP="00B834F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Create a table of values showing how many miles you have driven over the first 6 hours.</w:t>
                  </w:r>
                </w:p>
                <w:p w:rsidR="006A1275" w:rsidRPr="00B834FA" w:rsidRDefault="006A1275" w:rsidP="00B834F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</w:p>
              </w:txbxContent>
            </v:textbox>
            <w10:wrap type="tight"/>
          </v:shape>
        </w:pict>
      </w:r>
      <w:r w:rsidR="00E5228F" w:rsidRPr="00AC4582">
        <w:rPr>
          <w:rFonts w:ascii="Times New Roman" w:hAnsi="Times New Roman" w:cs="Times New Roman"/>
          <w:b/>
          <w:sz w:val="24"/>
          <w:szCs w:val="24"/>
        </w:rPr>
        <w:t>Problem 2:</w:t>
      </w:r>
      <w:r w:rsidR="00EE4887">
        <w:rPr>
          <w:rFonts w:ascii="Times New Roman" w:hAnsi="Times New Roman" w:cs="Times New Roman"/>
          <w:sz w:val="24"/>
          <w:szCs w:val="24"/>
        </w:rPr>
        <w:tab/>
      </w:r>
      <w:r w:rsidR="00EE4887">
        <w:rPr>
          <w:rFonts w:ascii="Times New Roman" w:hAnsi="Times New Roman" w:cs="Times New Roman"/>
          <w:sz w:val="24"/>
          <w:szCs w:val="24"/>
        </w:rPr>
        <w:tab/>
      </w:r>
      <w:r w:rsidR="00EE4887">
        <w:rPr>
          <w:rFonts w:ascii="Times New Roman" w:hAnsi="Times New Roman" w:cs="Times New Roman"/>
          <w:sz w:val="24"/>
          <w:szCs w:val="24"/>
        </w:rPr>
        <w:tab/>
      </w:r>
      <w:r w:rsidR="00EE4887">
        <w:rPr>
          <w:rFonts w:ascii="Times New Roman" w:hAnsi="Times New Roman" w:cs="Times New Roman"/>
          <w:sz w:val="24"/>
          <w:szCs w:val="24"/>
        </w:rPr>
        <w:tab/>
      </w:r>
      <w:r w:rsidR="00EE4887">
        <w:rPr>
          <w:rFonts w:ascii="Times New Roman" w:hAnsi="Times New Roman" w:cs="Times New Roman"/>
          <w:sz w:val="24"/>
          <w:szCs w:val="24"/>
        </w:rPr>
        <w:tab/>
      </w:r>
      <w:r w:rsidR="00EE4887">
        <w:rPr>
          <w:rFonts w:ascii="Times New Roman" w:hAnsi="Times New Roman" w:cs="Times New Roman"/>
          <w:sz w:val="24"/>
          <w:szCs w:val="24"/>
        </w:rPr>
        <w:tab/>
      </w:r>
      <w:r w:rsidR="00E836FE">
        <w:rPr>
          <w:rFonts w:ascii="Times New Roman" w:hAnsi="Times New Roman" w:cs="Times New Roman"/>
          <w:sz w:val="24"/>
          <w:szCs w:val="24"/>
        </w:rPr>
        <w:tab/>
      </w:r>
      <w:r w:rsidR="00A12840" w:rsidRPr="00AC4582">
        <w:rPr>
          <w:rFonts w:ascii="Times New Roman" w:hAnsi="Times New Roman" w:cs="Times New Roman"/>
          <w:b/>
          <w:sz w:val="24"/>
          <w:szCs w:val="24"/>
        </w:rPr>
        <w:t>Proble</w:t>
      </w:r>
      <w:r w:rsidR="00A226BF" w:rsidRPr="00AC4582">
        <w:rPr>
          <w:rFonts w:ascii="Times New Roman" w:hAnsi="Times New Roman" w:cs="Times New Roman"/>
          <w:b/>
          <w:sz w:val="24"/>
          <w:szCs w:val="24"/>
        </w:rPr>
        <w:t>m 3:</w:t>
      </w: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A12840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12840" w:rsidRDefault="0081779A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23" type="#_x0000_t202" style="position:absolute;margin-left:309pt;margin-top:11.85pt;width:147.6pt;height:188.2pt;z-index:251648000;mso-wrap-edited:f;mso-position-horizontal:absolute;mso-position-vertical:absolute" wrapcoords="0 0 21600 0 21600 21600 0 21600 0 0" filled="f" stroked="f">
            <v:fill o:detectmouseclick="t"/>
            <v:textbox style="mso-next-textbox:#_x0000_s1323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F40F6D"/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322" type="#_x0000_t202" style="position:absolute;margin-left:29.8pt;margin-top:14.25pt;width:147.6pt;height:185.8pt;z-index:251646976;mso-wrap-edited:f;mso-position-horizontal:absolute;mso-position-vertical:absolute" wrapcoords="0 0 21600 0 21600 21600 0 21600 0 0" filled="f" stroked="f">
            <v:fill o:detectmouseclick="t"/>
            <v:textbox style="mso-next-textbox:#_x0000_s1322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F40F6D"/>
              </w:txbxContent>
            </v:textbox>
            <w10:wrap type="tight"/>
          </v:shape>
        </w:pict>
      </w:r>
    </w:p>
    <w:p w:rsidR="006859A8" w:rsidRDefault="006859A8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Pr="00687242" w:rsidRDefault="00DA63FB" w:rsidP="00DA63F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EE4887" w:rsidRDefault="00EE4887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EE4887" w:rsidRDefault="00EE4887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EE4887" w:rsidRDefault="00EE4887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DA63F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9769EB" w:rsidRDefault="009769EB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731B62" w:rsidRDefault="00731B62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DA63FB" w:rsidRDefault="00C067C1" w:rsidP="0068724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EE4887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DA63FB" w:rsidRDefault="00C067C1" w:rsidP="0068724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EE4887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9769EB" w:rsidRDefault="00A12840" w:rsidP="00687242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3F002E">
        <w:rPr>
          <w:rFonts w:ascii="Times New Roman" w:hAnsi="Times New Roman" w:cs="Times New Roman"/>
          <w:noProof/>
          <w:sz w:val="24"/>
          <w:szCs w:val="24"/>
        </w:rPr>
        <w:tab/>
      </w:r>
      <w:r w:rsidR="00EE4887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</w:p>
    <w:p w:rsidR="0041352F" w:rsidRDefault="0081779A" w:rsidP="004135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shape id="_x0000_s1344" type="#_x0000_t202" style="position:absolute;margin-left:-3.75pt;margin-top:19pt;width:234.4pt;height:75.65pt;z-index:251655168;mso-wrap-edited:f;mso-position-horizontal:absolute;mso-position-vertical:absolute" wrapcoords="0 0 21600 0 21600 21600 0 21600 0 0" filled="f" stroked="f">
            <v:fill o:detectmouseclick="t"/>
            <v:textbox style="mso-next-textbox:#_x0000_s1344" inset=",7.2pt,,7.2pt">
              <w:txbxContent>
                <w:p w:rsidR="006A1275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Tim</w:t>
                  </w:r>
                  <w:r w:rsidRPr="00B834FA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4"/>
                    </w:rPr>
                    <w:t>has 15 gallons of gas in his car.  He uses 1 gallon of gas for every 25 miles he drives.</w:t>
                  </w:r>
                </w:p>
                <w:p w:rsidR="006A1275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Create a table of values showing how much gas </w:t>
                  </w:r>
                  <w:r w:rsidR="00B21BB9">
                    <w:rPr>
                      <w:rFonts w:ascii="Times New Roman" w:hAnsi="Times New Roman"/>
                      <w:sz w:val="24"/>
                    </w:rPr>
                    <w:t>is in his tank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over the first </w:t>
                  </w:r>
                  <w:r w:rsidR="00B21BB9">
                    <w:rPr>
                      <w:rFonts w:ascii="Times New Roman" w:hAnsi="Times New Roman"/>
                      <w:sz w:val="24"/>
                    </w:rPr>
                    <w:t>150 miles.</w:t>
                  </w:r>
                </w:p>
                <w:p w:rsidR="006A1275" w:rsidRPr="00B834FA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</w:p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45" type="#_x0000_t202" style="position:absolute;margin-left:291.65pt;margin-top:19pt;width:247.2pt;height:91.65pt;z-index:251656192;mso-wrap-edited:f;mso-position-horizontal:absolute;mso-position-vertical:absolute" wrapcoords="0 0 21600 0 21600 21600 0 21600 0 0" filled="f" stroked="f">
            <v:fill o:detectmouseclick="t"/>
            <v:textbox style="mso-next-textbox:#_x0000_s1345" inset=",7.2pt,,7.2pt">
              <w:txbxContent>
                <w:p w:rsidR="006A1275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Emma is saving for a new iPod.  </w:t>
                  </w:r>
                </w:p>
                <w:p w:rsidR="006A1275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She has $30 in her saving account and </w:t>
                  </w:r>
                </w:p>
                <w:p w:rsidR="006A1275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proofErr w:type="gramStart"/>
                  <w:r>
                    <w:rPr>
                      <w:rFonts w:ascii="Times New Roman" w:hAnsi="Times New Roman"/>
                      <w:sz w:val="24"/>
                    </w:rPr>
                    <w:t>deposits</w:t>
                  </w:r>
                  <w:proofErr w:type="gramEnd"/>
                  <w:r>
                    <w:rPr>
                      <w:rFonts w:ascii="Times New Roman" w:hAnsi="Times New Roman"/>
                      <w:sz w:val="24"/>
                    </w:rPr>
                    <w:t xml:space="preserve"> $15 every 2 weeks.  </w:t>
                  </w:r>
                </w:p>
                <w:p w:rsidR="006A1275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Create a table of values showing how much money she has in saving over the first 12 weeks. </w:t>
                  </w:r>
                </w:p>
                <w:p w:rsidR="006A1275" w:rsidRPr="00B834FA" w:rsidRDefault="006A1275" w:rsidP="0041352F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</w:p>
              </w:txbxContent>
            </v:textbox>
            <w10:wrap type="tight"/>
          </v:shape>
        </w:pict>
      </w:r>
      <w:r w:rsidR="0041352F" w:rsidRPr="00AC4582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41352F">
        <w:rPr>
          <w:rFonts w:ascii="Times New Roman" w:hAnsi="Times New Roman" w:cs="Times New Roman"/>
          <w:b/>
          <w:sz w:val="24"/>
          <w:szCs w:val="24"/>
        </w:rPr>
        <w:t>4</w:t>
      </w:r>
      <w:r w:rsidR="0041352F" w:rsidRPr="00AC4582">
        <w:rPr>
          <w:rFonts w:ascii="Times New Roman" w:hAnsi="Times New Roman" w:cs="Times New Roman"/>
          <w:b/>
          <w:sz w:val="24"/>
          <w:szCs w:val="24"/>
        </w:rPr>
        <w:t>:</w:t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>
        <w:rPr>
          <w:rFonts w:ascii="Times New Roman" w:hAnsi="Times New Roman" w:cs="Times New Roman"/>
          <w:sz w:val="24"/>
          <w:szCs w:val="24"/>
        </w:rPr>
        <w:tab/>
      </w:r>
      <w:r w:rsidR="0041352F" w:rsidRPr="00AC4582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41352F">
        <w:rPr>
          <w:rFonts w:ascii="Times New Roman" w:hAnsi="Times New Roman" w:cs="Times New Roman"/>
          <w:b/>
          <w:sz w:val="24"/>
          <w:szCs w:val="24"/>
        </w:rPr>
        <w:t>5</w:t>
      </w:r>
      <w:r w:rsidR="0041352F" w:rsidRPr="00AC4582">
        <w:rPr>
          <w:rFonts w:ascii="Times New Roman" w:hAnsi="Times New Roman" w:cs="Times New Roman"/>
          <w:b/>
          <w:sz w:val="24"/>
          <w:szCs w:val="24"/>
        </w:rPr>
        <w:t>:</w:t>
      </w: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</w:p>
    <w:p w:rsidR="0041352F" w:rsidRDefault="0041352F" w:rsidP="0041352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1352F" w:rsidRDefault="0041352F" w:rsidP="0041352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1352F" w:rsidRDefault="0041352F" w:rsidP="0041352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1352F" w:rsidRDefault="0081779A" w:rsidP="0041352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46" type="#_x0000_t202" style="position:absolute;margin-left:-246.2pt;margin-top:7.25pt;width:147.6pt;height:176.35pt;z-index:-251659264;mso-wrap-edited:f;mso-position-horizontal:absolute;mso-position-vertical:absolute" wrapcoords="0 0 21600 0 21600 21600 0 21600 0 0" filled="f" stroked="f">
            <v:fill o:detectmouseclick="t"/>
            <v:textbox style="mso-next-textbox:#_x0000_s1346" inset=",7.2pt,,7.2pt">
              <w:txbxContent>
                <w:tbl>
                  <w:tblPr>
                    <w:tblStyle w:val="TableGrid"/>
                    <w:tblW w:w="0" w:type="auto"/>
                    <w:jc w:val="center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  <w:jc w:val="center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  <w:vAlign w:val="center"/>
                      </w:tcPr>
                      <w:p w:rsidR="006A1275" w:rsidRPr="00965008" w:rsidRDefault="00965008" w:rsidP="0096500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miles</w:t>
                        </w:r>
                      </w:p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  <w:vAlign w:val="center"/>
                      </w:tcPr>
                      <w:p w:rsidR="006A1275" w:rsidRDefault="00965008" w:rsidP="00965008">
                        <w:pPr>
                          <w:jc w:val="center"/>
                        </w:pPr>
                        <w:r w:rsidRPr="00965008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gallons</w:t>
                        </w:r>
                      </w:p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41352F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347" type="#_x0000_t202" style="position:absolute;margin-left:55.15pt;margin-top:7.25pt;width:147.6pt;height:176.35pt;z-index:-251658240;mso-wrap-edited:f;mso-position-horizontal:absolute;mso-position-vertical:absolute" wrapcoords="0 0 21600 0 21600 21600 0 21600 0 0" filled="f" stroked="f">
            <v:fill o:detectmouseclick="t"/>
            <v:textbox style="mso-next-textbox:#_x0000_s1347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41352F"/>
              </w:txbxContent>
            </v:textbox>
          </v:shape>
        </w:pict>
      </w:r>
    </w:p>
    <w:p w:rsidR="0041352F" w:rsidRDefault="00965008" w:rsidP="00965008">
      <w:pPr>
        <w:pStyle w:val="NoSpacing"/>
        <w:tabs>
          <w:tab w:val="left" w:pos="189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41352F" w:rsidRDefault="0041352F" w:rsidP="0041352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1352F" w:rsidRPr="00687242" w:rsidRDefault="0041352F" w:rsidP="0041352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</w:p>
    <w:p w:rsidR="00A10BB3" w:rsidRDefault="00A10BB3" w:rsidP="00A10BB3">
      <w:pPr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41352F" w:rsidRDefault="0041352F" w:rsidP="0041352F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41352F" w:rsidRDefault="0081779A" w:rsidP="0041352F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352" style="position:absolute;z-index:251662336;visibility:visible;mso-wrap-style:square;mso-wrap-edited:f;mso-wrap-distance-left:9pt;mso-wrap-distance-top:0;mso-wrap-distance-right:9pt;mso-wrap-distance-bottom:0;mso-position-horizontal:absolute;mso-position-horizontal-relative:text;mso-position-vertical:absolute;mso-position-vertical-relative:text" from="-13.4pt,19.95pt" to="534.1pt,19.95pt" wrapcoords="-29 -2147483648 0 -2147483648 10829 -2147483648 10829 -2147483648 21570 -2147483648 21659 -2147483648 -29 -2147483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" strokecolor="black [3040]" strokeweight="1pt">
            <w10:wrap type="tight"/>
          </v:line>
        </w:pict>
      </w:r>
      <w:r w:rsidR="0041352F"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 w:rsidR="0041352F">
        <w:rPr>
          <w:rFonts w:ascii="Times New Roman" w:hAnsi="Times New Roman" w:cs="Times New Roman"/>
          <w:noProof/>
          <w:sz w:val="24"/>
          <w:szCs w:val="24"/>
        </w:rPr>
        <w:tab/>
      </w:r>
      <w:r w:rsidR="0041352F">
        <w:rPr>
          <w:rFonts w:ascii="Times New Roman" w:hAnsi="Times New Roman" w:cs="Times New Roman"/>
          <w:noProof/>
          <w:sz w:val="24"/>
          <w:szCs w:val="24"/>
        </w:rPr>
        <w:tab/>
      </w:r>
      <w:r w:rsidR="0041352F">
        <w:rPr>
          <w:rFonts w:ascii="Times New Roman" w:hAnsi="Times New Roman" w:cs="Times New Roman"/>
          <w:noProof/>
          <w:sz w:val="24"/>
          <w:szCs w:val="24"/>
        </w:rPr>
        <w:tab/>
      </w:r>
      <w:r w:rsidR="0041352F">
        <w:rPr>
          <w:rFonts w:ascii="Times New Roman" w:hAnsi="Times New Roman" w:cs="Times New Roman"/>
          <w:noProof/>
          <w:sz w:val="24"/>
          <w:szCs w:val="24"/>
        </w:rPr>
        <w:tab/>
      </w:r>
      <w:r w:rsidR="0041352F">
        <w:rPr>
          <w:rFonts w:ascii="Times New Roman" w:hAnsi="Times New Roman" w:cs="Times New Roman"/>
          <w:noProof/>
          <w:sz w:val="24"/>
          <w:szCs w:val="24"/>
        </w:rPr>
        <w:tab/>
        <w:t>Equation: _______________</w:t>
      </w:r>
    </w:p>
    <w:p w:rsidR="00CF04CA" w:rsidRDefault="0081779A" w:rsidP="00CF04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49" type="#_x0000_t202" style="position:absolute;margin-left:286.05pt;margin-top:14.2pt;width:247.2pt;height:79.25pt;z-index:251660288;mso-wrap-edited:f;mso-position-horizontal:absolute;mso-position-vertical:absolute" wrapcoords="0 0 21600 0 21600 21600 0 21600 0 0" filled="f" stroked="f">
            <v:fill o:detectmouseclick="t"/>
            <v:textbox style="mso-next-textbox:#_x0000_s1349" inset=",7.2pt,,7.2pt">
              <w:txbxContent>
                <w:p w:rsidR="004A31A9" w:rsidRDefault="006A1275" w:rsidP="00CF04C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Bryson is drinking a 44 oz. soda.  </w:t>
                  </w:r>
                </w:p>
                <w:p w:rsidR="006A1275" w:rsidRDefault="006A1275" w:rsidP="00CF04C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He drinks 4 ounces every 5 minutes.</w:t>
                  </w:r>
                </w:p>
                <w:p w:rsidR="006A1275" w:rsidRDefault="006A1275" w:rsidP="00CF04C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 xml:space="preserve">Create a table of values showing </w:t>
                  </w:r>
                  <w:r w:rsidR="00965008">
                    <w:rPr>
                      <w:rFonts w:ascii="Times New Roman" w:hAnsi="Times New Roman"/>
                      <w:sz w:val="24"/>
                    </w:rPr>
                    <w:t>the amount of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soda </w:t>
                  </w:r>
                  <w:r w:rsidR="00965008">
                    <w:rPr>
                      <w:rFonts w:ascii="Times New Roman" w:hAnsi="Times New Roman"/>
                      <w:sz w:val="24"/>
                    </w:rPr>
                    <w:t>he has</w:t>
                  </w:r>
                  <w:r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="004E4778">
                    <w:rPr>
                      <w:rFonts w:ascii="Times New Roman" w:hAnsi="Times New Roman"/>
                      <w:sz w:val="24"/>
                    </w:rPr>
                    <w:t xml:space="preserve">in his cup </w:t>
                  </w:r>
                  <w:r>
                    <w:rPr>
                      <w:rFonts w:ascii="Times New Roman" w:hAnsi="Times New Roman"/>
                      <w:sz w:val="24"/>
                    </w:rPr>
                    <w:t>over 30 minutes.</w:t>
                  </w:r>
                </w:p>
                <w:p w:rsidR="006A1275" w:rsidRPr="00B834FA" w:rsidRDefault="006A1275" w:rsidP="00CF04C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</w:p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48" type="#_x0000_t202" style="position:absolute;margin-left:-9.35pt;margin-top:14.2pt;width:260.8pt;height:74.6pt;z-index:251659264;mso-wrap-edited:f;mso-position-horizontal:absolute;mso-position-vertical:absolute" wrapcoords="0 0 21600 0 21600 21600 0 21600 0 0" filled="f" stroked="f">
            <v:fill o:detectmouseclick="t"/>
            <v:textbox style="mso-next-textbox:#_x0000_s1348" inset=",7.2pt,,7.2pt">
              <w:txbxContent>
                <w:p w:rsidR="006A1275" w:rsidRPr="00B834FA" w:rsidRDefault="004A31A9" w:rsidP="006A1275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Jamie builds bird houses.  It takes her 3 hours to make 5 houses.  She already has 6 houses completed.  Create a table of values showing how many houses she has over the next 18 hours.</w:t>
                  </w:r>
                </w:p>
                <w:p w:rsidR="006A1275" w:rsidRPr="00B834FA" w:rsidRDefault="006A1275" w:rsidP="00CF04CA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</w:p>
              </w:txbxContent>
            </v:textbox>
            <w10:wrap type="tight"/>
          </v:shape>
        </w:pict>
      </w:r>
      <w:r w:rsidR="00CF04CA" w:rsidRPr="00AC4582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442315">
        <w:rPr>
          <w:rFonts w:ascii="Times New Roman" w:hAnsi="Times New Roman" w:cs="Times New Roman"/>
          <w:b/>
          <w:sz w:val="24"/>
          <w:szCs w:val="24"/>
        </w:rPr>
        <w:t>6</w:t>
      </w:r>
      <w:r w:rsidR="00CF04CA" w:rsidRPr="00AC4582">
        <w:rPr>
          <w:rFonts w:ascii="Times New Roman" w:hAnsi="Times New Roman" w:cs="Times New Roman"/>
          <w:b/>
          <w:sz w:val="24"/>
          <w:szCs w:val="24"/>
        </w:rPr>
        <w:t>:</w:t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>
        <w:rPr>
          <w:rFonts w:ascii="Times New Roman" w:hAnsi="Times New Roman" w:cs="Times New Roman"/>
          <w:sz w:val="24"/>
          <w:szCs w:val="24"/>
        </w:rPr>
        <w:tab/>
      </w:r>
      <w:r w:rsidR="00CF04CA" w:rsidRPr="00AC4582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442315">
        <w:rPr>
          <w:rFonts w:ascii="Times New Roman" w:hAnsi="Times New Roman" w:cs="Times New Roman"/>
          <w:b/>
          <w:sz w:val="24"/>
          <w:szCs w:val="24"/>
        </w:rPr>
        <w:t>7</w:t>
      </w:r>
      <w:r w:rsidR="00CF04CA" w:rsidRPr="00AC4582">
        <w:rPr>
          <w:rFonts w:ascii="Times New Roman" w:hAnsi="Times New Roman" w:cs="Times New Roman"/>
          <w:b/>
          <w:sz w:val="24"/>
          <w:szCs w:val="24"/>
        </w:rPr>
        <w:t>:</w:t>
      </w:r>
    </w:p>
    <w:p w:rsidR="00CF04CA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</w:p>
    <w:p w:rsidR="00CF04CA" w:rsidRDefault="00CF04C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F04CA" w:rsidRDefault="00CF04C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F04CA" w:rsidRDefault="00CF04C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F04CA" w:rsidRDefault="0081779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71" type="#_x0000_t202" style="position:absolute;margin-left:309.6pt;margin-top:9.15pt;width:140.4pt;height:173.95pt;z-index:251668480;mso-wrap-edited:f" wrapcoords="0 0 21600 0 21600 21600 0 21600 0 0" filled="f" stroked="f">
            <v:fill o:detectmouseclick="t"/>
            <v:textbox style="mso-next-textbox:#_x0000_s1371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338"/>
                    <w:gridCol w:w="1338"/>
                  </w:tblGrid>
                  <w:tr w:rsidR="004A31A9">
                    <w:trPr>
                      <w:trHeight w:val="553"/>
                    </w:trPr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4A31A9" w:rsidRDefault="004A31A9"/>
                    </w:tc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</w:tcBorders>
                      </w:tcPr>
                      <w:p w:rsidR="004A31A9" w:rsidRDefault="004A31A9"/>
                    </w:tc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</w:tcBorders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4A31A9" w:rsidRDefault="004A31A9"/>
                    </w:tc>
                    <w:tc>
                      <w:tcPr>
                        <w:tcW w:w="1338" w:type="dxa"/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4A31A9" w:rsidRDefault="004A31A9"/>
                    </w:tc>
                    <w:tc>
                      <w:tcPr>
                        <w:tcW w:w="1338" w:type="dxa"/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4A31A9" w:rsidRDefault="004A31A9"/>
                    </w:tc>
                    <w:tc>
                      <w:tcPr>
                        <w:tcW w:w="1338" w:type="dxa"/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4A31A9" w:rsidRDefault="004A31A9"/>
                    </w:tc>
                    <w:tc>
                      <w:tcPr>
                        <w:tcW w:w="1338" w:type="dxa"/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4A31A9" w:rsidRDefault="004A31A9"/>
                    </w:tc>
                    <w:tc>
                      <w:tcPr>
                        <w:tcW w:w="1338" w:type="dxa"/>
                      </w:tcPr>
                      <w:p w:rsidR="004A31A9" w:rsidRDefault="004A31A9"/>
                    </w:tc>
                  </w:tr>
                  <w:tr w:rsidR="004A31A9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4A31A9" w:rsidRDefault="004A31A9"/>
                    </w:tc>
                    <w:tc>
                      <w:tcPr>
                        <w:tcW w:w="1338" w:type="dxa"/>
                      </w:tcPr>
                      <w:p w:rsidR="004A31A9" w:rsidRDefault="004A31A9"/>
                    </w:tc>
                  </w:tr>
                </w:tbl>
                <w:p w:rsidR="004A31A9" w:rsidRDefault="004A31A9" w:rsidP="004A31A9"/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350" type="#_x0000_t202" style="position:absolute;margin-left:27.6pt;margin-top:8.85pt;width:140.4pt;height:173.95pt;z-index:251661312;mso-wrap-edited:f" wrapcoords="0 0 21600 0 21600 21600 0 21600 0 0" filled="f" stroked="f">
            <v:fill o:detectmouseclick="t"/>
            <v:textbox style="mso-next-textbox:#_x0000_s1350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338"/>
                    <w:gridCol w:w="1338"/>
                  </w:tblGrid>
                  <w:tr w:rsidR="006A1275">
                    <w:trPr>
                      <w:trHeight w:val="553"/>
                    </w:trPr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338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6A1275" w:rsidRDefault="006A1275"/>
                    </w:tc>
                    <w:tc>
                      <w:tcPr>
                        <w:tcW w:w="1338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6A1275" w:rsidRDefault="006A1275"/>
                    </w:tc>
                    <w:tc>
                      <w:tcPr>
                        <w:tcW w:w="1338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6A1275" w:rsidRDefault="006A1275"/>
                    </w:tc>
                    <w:tc>
                      <w:tcPr>
                        <w:tcW w:w="1338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6A1275" w:rsidRDefault="006A1275"/>
                    </w:tc>
                    <w:tc>
                      <w:tcPr>
                        <w:tcW w:w="1338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6A1275" w:rsidRDefault="006A1275"/>
                    </w:tc>
                    <w:tc>
                      <w:tcPr>
                        <w:tcW w:w="1338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45"/>
                    </w:trPr>
                    <w:tc>
                      <w:tcPr>
                        <w:tcW w:w="1338" w:type="dxa"/>
                      </w:tcPr>
                      <w:p w:rsidR="006A1275" w:rsidRDefault="006A1275"/>
                    </w:tc>
                    <w:tc>
                      <w:tcPr>
                        <w:tcW w:w="1338" w:type="dxa"/>
                      </w:tcPr>
                      <w:p w:rsidR="006A1275" w:rsidRDefault="006A1275"/>
                    </w:tc>
                  </w:tr>
                </w:tbl>
                <w:p w:rsidR="006A1275" w:rsidRDefault="006A1275" w:rsidP="00CF04CA"/>
              </w:txbxContent>
            </v:textbox>
            <w10:wrap type="tight"/>
          </v:shape>
        </w:pict>
      </w:r>
    </w:p>
    <w:p w:rsidR="00CF04CA" w:rsidRDefault="00CF04C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F04CA" w:rsidRDefault="00CF04C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F04CA" w:rsidRPr="00687242" w:rsidRDefault="00CF04CA" w:rsidP="00CF04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F04CA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</w:p>
    <w:p w:rsidR="00CF04CA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</w:p>
    <w:p w:rsidR="00CF04CA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CF04CA">
      <w:pPr>
        <w:rPr>
          <w:rFonts w:ascii="Times New Roman" w:hAnsi="Times New Roman" w:cs="Times New Roman"/>
          <w:noProof/>
          <w:sz w:val="24"/>
          <w:szCs w:val="24"/>
        </w:rPr>
      </w:pPr>
    </w:p>
    <w:p w:rsidR="00CF04CA" w:rsidRDefault="00CF04CA" w:rsidP="00CF04CA">
      <w:pPr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:rsidR="004A31A9" w:rsidRDefault="004A31A9" w:rsidP="00CF04CA">
      <w:pPr>
        <w:contextualSpacing/>
        <w:rPr>
          <w:rFonts w:ascii="Times New Roman" w:hAnsi="Times New Roman" w:cs="Times New Roman"/>
          <w:noProof/>
          <w:sz w:val="24"/>
          <w:szCs w:val="24"/>
        </w:rPr>
      </w:pPr>
    </w:p>
    <w:p w:rsidR="00CF04CA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CF04CA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6A1275" w:rsidRDefault="00CF04CA" w:rsidP="00CF04CA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Equation: _______________</w:t>
      </w:r>
    </w:p>
    <w:p w:rsidR="006A1275" w:rsidRDefault="0081779A" w:rsidP="006A12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shape id="_x0000_s1357" type="#_x0000_t202" style="position:absolute;margin-left:9.05pt;margin-top:19.3pt;width:436pt;height:80.45pt;z-index:251663360;mso-wrap-edited:f;mso-position-horizontal:absolute;mso-position-vertical:absolute" wrapcoords="0 0 21600 0 21600 21600 0 21600 0 0" filled="f" stroked="f">
            <v:fill o:detectmouseclick="t"/>
            <v:textbox style="mso-next-textbox:#_x0000_s1357" inset=",7.2pt,,7.2pt">
              <w:txbxContent>
                <w:p w:rsidR="006A1275" w:rsidRDefault="003A2394" w:rsidP="006A1275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Courtney owes her parents $16</w:t>
                  </w:r>
                  <w:r w:rsidR="006A1275">
                    <w:rPr>
                      <w:rFonts w:ascii="Times New Roman" w:hAnsi="Times New Roman"/>
                      <w:sz w:val="24"/>
                    </w:rPr>
                    <w:t>0.  She makes a plan with her parents where she pays them back $40 dollars each week.  After she has paid off the debt, she will continue paying them so they can help her save for a new car.</w:t>
                  </w:r>
                </w:p>
                <w:p w:rsidR="006A1275" w:rsidRPr="00B834FA" w:rsidRDefault="006A1275" w:rsidP="006A1275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Create a table of</w:t>
                  </w:r>
                  <w:r w:rsidR="00442315">
                    <w:rPr>
                      <w:rFonts w:ascii="Times New Roman" w:hAnsi="Times New Roman"/>
                      <w:sz w:val="24"/>
                    </w:rPr>
                    <w:t xml:space="preserve"> values showing </w:t>
                  </w:r>
                  <w:r w:rsidR="003A2394">
                    <w:rPr>
                      <w:rFonts w:ascii="Times New Roman" w:hAnsi="Times New Roman"/>
                      <w:sz w:val="24"/>
                    </w:rPr>
                    <w:t>______________________________________</w:t>
                  </w:r>
                </w:p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358" type="#_x0000_t202" style="position:absolute;margin-left:277.2pt;margin-top:24.6pt;width:247.2pt;height:91.65pt;z-index:251664384;mso-wrap-edited:f;mso-position-horizontal:absolute;mso-position-vertical:absolute" wrapcoords="0 0 21600 0 21600 21600 0 21600 0 0" filled="f" stroked="f">
            <v:fill o:detectmouseclick="t"/>
            <v:textbox style="mso-next-textbox:#_x0000_s1358" inset=",7.2pt,,7.2pt">
              <w:txbxContent>
                <w:p w:rsidR="006A1275" w:rsidRPr="00B834FA" w:rsidRDefault="006A1275" w:rsidP="006A1275">
                  <w:pPr>
                    <w:contextualSpacing/>
                    <w:rPr>
                      <w:rFonts w:ascii="Times New Roman" w:hAnsi="Times New Roman"/>
                      <w:sz w:val="24"/>
                    </w:rPr>
                  </w:pPr>
                </w:p>
              </w:txbxContent>
            </v:textbox>
            <w10:wrap type="tight"/>
          </v:shape>
        </w:pict>
      </w:r>
      <w:r w:rsidR="006A1275" w:rsidRPr="00AC4582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442315">
        <w:rPr>
          <w:rFonts w:ascii="Times New Roman" w:hAnsi="Times New Roman" w:cs="Times New Roman"/>
          <w:b/>
          <w:sz w:val="24"/>
          <w:szCs w:val="24"/>
        </w:rPr>
        <w:t>8</w:t>
      </w:r>
      <w:r w:rsidR="006A1275" w:rsidRPr="00AC4582">
        <w:rPr>
          <w:rFonts w:ascii="Times New Roman" w:hAnsi="Times New Roman" w:cs="Times New Roman"/>
          <w:b/>
          <w:sz w:val="24"/>
          <w:szCs w:val="24"/>
        </w:rPr>
        <w:t>:</w:t>
      </w:r>
      <w:r w:rsidR="006A1275">
        <w:rPr>
          <w:rFonts w:ascii="Times New Roman" w:hAnsi="Times New Roman" w:cs="Times New Roman"/>
          <w:sz w:val="24"/>
          <w:szCs w:val="24"/>
        </w:rPr>
        <w:tab/>
      </w:r>
      <w:r w:rsidR="006A1275">
        <w:rPr>
          <w:rFonts w:ascii="Times New Roman" w:hAnsi="Times New Roman" w:cs="Times New Roman"/>
          <w:sz w:val="24"/>
          <w:szCs w:val="24"/>
        </w:rPr>
        <w:tab/>
      </w:r>
      <w:r w:rsidR="006A1275">
        <w:rPr>
          <w:rFonts w:ascii="Times New Roman" w:hAnsi="Times New Roman" w:cs="Times New Roman"/>
          <w:sz w:val="24"/>
          <w:szCs w:val="24"/>
        </w:rPr>
        <w:tab/>
      </w:r>
      <w:r w:rsidR="006A1275">
        <w:rPr>
          <w:rFonts w:ascii="Times New Roman" w:hAnsi="Times New Roman" w:cs="Times New Roman"/>
          <w:sz w:val="24"/>
          <w:szCs w:val="24"/>
        </w:rPr>
        <w:tab/>
      </w:r>
      <w:r w:rsidR="006A1275">
        <w:rPr>
          <w:rFonts w:ascii="Times New Roman" w:hAnsi="Times New Roman" w:cs="Times New Roman"/>
          <w:sz w:val="24"/>
          <w:szCs w:val="24"/>
        </w:rPr>
        <w:tab/>
      </w:r>
      <w:r w:rsidR="006A1275">
        <w:rPr>
          <w:rFonts w:ascii="Times New Roman" w:hAnsi="Times New Roman" w:cs="Times New Roman"/>
          <w:sz w:val="24"/>
          <w:szCs w:val="24"/>
        </w:rPr>
        <w:tab/>
      </w:r>
      <w:r w:rsidR="006A1275">
        <w:rPr>
          <w:rFonts w:ascii="Times New Roman" w:hAnsi="Times New Roman" w:cs="Times New Roman"/>
          <w:sz w:val="24"/>
          <w:szCs w:val="24"/>
        </w:rPr>
        <w:tab/>
      </w:r>
    </w:p>
    <w:p w:rsidR="006A1275" w:rsidRDefault="0081779A" w:rsidP="006A127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59" type="#_x0000_t202" style="position:absolute;margin-left:194.4pt;margin-top:3.3pt;width:147.6pt;height:176.35pt;z-index:251665408;mso-wrap-edited:f;mso-position-horizontal:absolute;mso-position-vertical:absolute" wrapcoords="0 0 21600 0 21600 21600 0 21600 0 0" filled="f" stroked="f">
            <v:fill o:detectmouseclick="t"/>
            <v:textbox style="mso-next-textbox:#_x0000_s1359" inset=",7.2pt,,7.2pt">
              <w:txbxContent>
                <w:tbl>
                  <w:tblPr>
                    <w:tblStyle w:val="TableGrid"/>
                    <w:tblW w:w="0" w:type="auto"/>
                    <w:jc w:val="center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  <w:jc w:val="center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  <w:vAlign w:val="center"/>
                      </w:tcPr>
                      <w:p w:rsidR="004C74B6" w:rsidRPr="004C74B6" w:rsidRDefault="004C74B6" w:rsidP="000557D9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4C74B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0</w:t>
                        </w:r>
                      </w:p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  <w:vAlign w:val="center"/>
                      </w:tcPr>
                      <w:p w:rsidR="004C74B6" w:rsidRPr="004C74B6" w:rsidRDefault="003A2394" w:rsidP="004C74B6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-16</w:t>
                        </w:r>
                        <w:r w:rsidR="004C74B6" w:rsidRPr="004C74B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0</w:t>
                        </w:r>
                      </w:p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4C74B6" w:rsidRDefault="004C74B6"/>
                    </w:tc>
                    <w:tc>
                      <w:tcPr>
                        <w:tcW w:w="1440" w:type="dxa"/>
                      </w:tcPr>
                      <w:p w:rsidR="004C74B6" w:rsidRDefault="004C74B6"/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4C74B6" w:rsidRDefault="004C74B6"/>
                    </w:tc>
                    <w:tc>
                      <w:tcPr>
                        <w:tcW w:w="1440" w:type="dxa"/>
                      </w:tcPr>
                      <w:p w:rsidR="004C74B6" w:rsidRDefault="004C74B6"/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4C74B6" w:rsidRDefault="004C74B6"/>
                    </w:tc>
                    <w:tc>
                      <w:tcPr>
                        <w:tcW w:w="1440" w:type="dxa"/>
                      </w:tcPr>
                      <w:p w:rsidR="004C74B6" w:rsidRDefault="004C74B6"/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4C74B6" w:rsidRDefault="004C74B6"/>
                    </w:tc>
                    <w:tc>
                      <w:tcPr>
                        <w:tcW w:w="1440" w:type="dxa"/>
                      </w:tcPr>
                      <w:p w:rsidR="004C74B6" w:rsidRDefault="004C74B6"/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4C74B6" w:rsidRDefault="004C74B6"/>
                    </w:tc>
                    <w:tc>
                      <w:tcPr>
                        <w:tcW w:w="1440" w:type="dxa"/>
                      </w:tcPr>
                      <w:p w:rsidR="004C74B6" w:rsidRDefault="004C74B6"/>
                    </w:tc>
                  </w:tr>
                  <w:tr w:rsidR="004C74B6">
                    <w:trPr>
                      <w:trHeight w:val="360"/>
                      <w:jc w:val="center"/>
                    </w:trPr>
                    <w:tc>
                      <w:tcPr>
                        <w:tcW w:w="1440" w:type="dxa"/>
                      </w:tcPr>
                      <w:p w:rsidR="004C74B6" w:rsidRDefault="004C74B6"/>
                    </w:tc>
                    <w:tc>
                      <w:tcPr>
                        <w:tcW w:w="1440" w:type="dxa"/>
                      </w:tcPr>
                      <w:p w:rsidR="004C74B6" w:rsidRDefault="004C74B6"/>
                    </w:tc>
                  </w:tr>
                </w:tbl>
                <w:p w:rsidR="006A1275" w:rsidRDefault="006A1275" w:rsidP="006A1275"/>
              </w:txbxContent>
            </v:textbox>
            <w10:wrap type="tight"/>
          </v:shape>
        </w:pict>
      </w:r>
    </w:p>
    <w:p w:rsidR="006A1275" w:rsidRDefault="006A1275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1275" w:rsidRDefault="006A1275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</w:p>
    <w:p w:rsidR="006A1275" w:rsidRDefault="006A1275" w:rsidP="006A1275">
      <w:pPr>
        <w:rPr>
          <w:rFonts w:ascii="Times New Roman" w:hAnsi="Times New Roman" w:cs="Times New Roman"/>
          <w:b/>
          <w:sz w:val="24"/>
          <w:szCs w:val="24"/>
        </w:rPr>
      </w:pPr>
    </w:p>
    <w:p w:rsidR="00442315" w:rsidRDefault="00442315" w:rsidP="006A1275">
      <w:pPr>
        <w:rPr>
          <w:rFonts w:ascii="Times New Roman" w:hAnsi="Times New Roman" w:cs="Times New Roman"/>
          <w:b/>
          <w:sz w:val="24"/>
          <w:szCs w:val="24"/>
        </w:rPr>
      </w:pPr>
    </w:p>
    <w:p w:rsidR="00442315" w:rsidRDefault="00442315" w:rsidP="006A1275">
      <w:pPr>
        <w:rPr>
          <w:rFonts w:ascii="Times New Roman" w:hAnsi="Times New Roman" w:cs="Times New Roman"/>
          <w:b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sz w:val="24"/>
          <w:szCs w:val="24"/>
        </w:rPr>
      </w:pPr>
      <w:r w:rsidRPr="00AC4582">
        <w:rPr>
          <w:rFonts w:ascii="Times New Roman" w:hAnsi="Times New Roman" w:cs="Times New Roman"/>
          <w:b/>
          <w:sz w:val="24"/>
          <w:szCs w:val="24"/>
        </w:rPr>
        <w:t xml:space="preserve">Problem </w:t>
      </w:r>
      <w:r w:rsidR="00442315">
        <w:rPr>
          <w:rFonts w:ascii="Times New Roman" w:hAnsi="Times New Roman" w:cs="Times New Roman"/>
          <w:b/>
          <w:sz w:val="24"/>
          <w:szCs w:val="24"/>
        </w:rPr>
        <w:t>9</w:t>
      </w:r>
      <w:r w:rsidRPr="00AC4582">
        <w:rPr>
          <w:rFonts w:ascii="Times New Roman" w:hAnsi="Times New Roman" w:cs="Times New Roman"/>
          <w:b/>
          <w:sz w:val="24"/>
          <w:szCs w:val="24"/>
        </w:rPr>
        <w:t>:</w:t>
      </w:r>
      <w:r w:rsidR="00442315">
        <w:rPr>
          <w:rFonts w:ascii="Times New Roman" w:hAnsi="Times New Roman" w:cs="Times New Roman"/>
          <w:sz w:val="24"/>
          <w:szCs w:val="24"/>
        </w:rPr>
        <w:t xml:space="preserve">  </w:t>
      </w:r>
      <w:r w:rsidR="00442315">
        <w:rPr>
          <w:rFonts w:ascii="Times New Roman" w:hAnsi="Times New Roman" w:cs="Times New Roman"/>
          <w:b/>
          <w:sz w:val="24"/>
          <w:szCs w:val="24"/>
        </w:rPr>
        <w:t>You write a problem</w:t>
      </w:r>
      <w:r w:rsidR="00442315">
        <w:rPr>
          <w:rFonts w:ascii="Times New Roman" w:hAnsi="Times New Roman" w:cs="Times New Roman"/>
          <w:sz w:val="24"/>
          <w:szCs w:val="24"/>
        </w:rPr>
        <w:tab/>
      </w:r>
      <w:r w:rsidR="00442315">
        <w:rPr>
          <w:rFonts w:ascii="Times New Roman" w:hAnsi="Times New Roman" w:cs="Times New Roman"/>
          <w:sz w:val="24"/>
          <w:szCs w:val="24"/>
        </w:rPr>
        <w:tab/>
      </w:r>
      <w:r w:rsidR="00442315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AC4582">
        <w:rPr>
          <w:rFonts w:ascii="Times New Roman" w:hAnsi="Times New Roman" w:cs="Times New Roman"/>
          <w:b/>
          <w:sz w:val="24"/>
          <w:szCs w:val="24"/>
        </w:rPr>
        <w:t>Problem</w:t>
      </w:r>
      <w:proofErr w:type="spellEnd"/>
      <w:r w:rsidRPr="00AC458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2315">
        <w:rPr>
          <w:rFonts w:ascii="Times New Roman" w:hAnsi="Times New Roman" w:cs="Times New Roman"/>
          <w:b/>
          <w:sz w:val="24"/>
          <w:szCs w:val="24"/>
        </w:rPr>
        <w:t>10</w:t>
      </w:r>
      <w:r w:rsidRPr="00AC4582">
        <w:rPr>
          <w:rFonts w:ascii="Times New Roman" w:hAnsi="Times New Roman" w:cs="Times New Roman"/>
          <w:b/>
          <w:sz w:val="24"/>
          <w:szCs w:val="24"/>
        </w:rPr>
        <w:t>:</w:t>
      </w:r>
      <w:r w:rsidR="00442315">
        <w:rPr>
          <w:rFonts w:ascii="Times New Roman" w:hAnsi="Times New Roman" w:cs="Times New Roman"/>
          <w:b/>
          <w:sz w:val="24"/>
          <w:szCs w:val="24"/>
        </w:rPr>
        <w:t xml:space="preserve">  You write a problem</w:t>
      </w:r>
    </w:p>
    <w:p w:rsidR="006A1275" w:rsidRDefault="00442315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______________________________                 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</w:t>
      </w:r>
    </w:p>
    <w:p w:rsidR="006A1275" w:rsidRDefault="006A1275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42315" w:rsidRDefault="00442315" w:rsidP="0044231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______________________________                 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</w:t>
      </w:r>
    </w:p>
    <w:p w:rsidR="006A1275" w:rsidRDefault="006A1275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42315" w:rsidRDefault="00442315" w:rsidP="0044231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______________________________                 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</w:t>
      </w:r>
    </w:p>
    <w:p w:rsidR="006A1275" w:rsidRDefault="006A1275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42315" w:rsidRDefault="00442315" w:rsidP="0044231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_______________________________                 </w:t>
      </w:r>
      <w:r>
        <w:rPr>
          <w:rFonts w:ascii="Times New Roman" w:hAnsi="Times New Roman" w:cs="Times New Roman"/>
          <w:sz w:val="24"/>
          <w:szCs w:val="24"/>
        </w:rPr>
        <w:tab/>
        <w:t>_______________________________</w:t>
      </w:r>
    </w:p>
    <w:p w:rsidR="006A1275" w:rsidRPr="00687242" w:rsidRDefault="0081779A" w:rsidP="006A1275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363" type="#_x0000_t202" style="position:absolute;margin-left:9.6pt;margin-top:10.65pt;width:147.6pt;height:176.35pt;z-index:251666432;mso-wrap-edited:f;mso-position-horizontal:absolute;mso-position-vertical:absolute" wrapcoords="0 0 21600 0 21600 21600 0 21600 0 0" filled="f" stroked="f">
            <v:fill o:detectmouseclick="t"/>
            <v:textbox style="mso-next-textbox:#_x0000_s1363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6A1275"/>
              </w:txbxContent>
            </v:textbox>
            <w10:wrap type="tigh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364" type="#_x0000_t202" style="position:absolute;margin-left:271.95pt;margin-top:10.65pt;width:147.6pt;height:176.35pt;z-index:251667456;mso-wrap-edited:f;mso-position-horizontal:absolute;mso-position-vertical:absolute" wrapcoords="0 0 21600 0 21600 21600 0 21600 0 0" filled="f" stroked="f">
            <v:fill o:detectmouseclick="t"/>
            <v:textbox style="mso-next-textbox:#_x0000_s1364" inset=",7.2pt,,7.2pt">
              <w:txbxContent>
                <w:tbl>
                  <w:tblPr>
                    <w:tblStyle w:val="TableGrid"/>
                    <w:tblW w:w="0" w:type="auto"/>
                    <w:tblLayout w:type="fixed"/>
                    <w:tblLook w:val="00A0" w:firstRow="1" w:lastRow="0" w:firstColumn="1" w:lastColumn="0" w:noHBand="0" w:noVBand="0"/>
                  </w:tblPr>
                  <w:tblGrid>
                    <w:gridCol w:w="1440"/>
                    <w:gridCol w:w="1440"/>
                  </w:tblGrid>
                  <w:tr w:rsidR="006A1275">
                    <w:trPr>
                      <w:trHeight w:val="576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  <w:left w:val="single" w:sz="12" w:space="0" w:color="000000" w:themeColor="text1"/>
                          <w:bottom w:val="single" w:sz="12" w:space="0" w:color="000000" w:themeColor="text1"/>
                          <w:right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  <w:tc>
                      <w:tcPr>
                        <w:tcW w:w="1440" w:type="dxa"/>
                        <w:tcBorders>
                          <w:top w:val="single" w:sz="12" w:space="0" w:color="000000" w:themeColor="text1"/>
                        </w:tcBorders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  <w:tr w:rsidR="006A1275">
                    <w:trPr>
                      <w:trHeight w:val="360"/>
                    </w:trPr>
                    <w:tc>
                      <w:tcPr>
                        <w:tcW w:w="1440" w:type="dxa"/>
                      </w:tcPr>
                      <w:p w:rsidR="006A1275" w:rsidRDefault="006A1275"/>
                    </w:tc>
                    <w:tc>
                      <w:tcPr>
                        <w:tcW w:w="1440" w:type="dxa"/>
                      </w:tcPr>
                      <w:p w:rsidR="006A1275" w:rsidRDefault="006A1275"/>
                    </w:tc>
                  </w:tr>
                </w:tbl>
                <w:p w:rsidR="006A1275" w:rsidRDefault="006A1275" w:rsidP="006A1275"/>
              </w:txbxContent>
            </v:textbox>
            <w10:wrap type="tight"/>
          </v:shape>
        </w:pict>
      </w: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Rate of Change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m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6A1275" w:rsidRDefault="006A1275" w:rsidP="006A127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Beginning point (</w:t>
      </w:r>
      <w:r w:rsidRPr="00B33605">
        <w:rPr>
          <w:rFonts w:ascii="Times New Roman" w:hAnsi="Times New Roman" w:cs="Times New Roman"/>
          <w:b/>
          <w:noProof/>
          <w:sz w:val="28"/>
          <w:szCs w:val="24"/>
        </w:rPr>
        <w:t>b</w:t>
      </w:r>
      <w:r>
        <w:rPr>
          <w:rFonts w:ascii="Times New Roman" w:hAnsi="Times New Roman" w:cs="Times New Roman"/>
          <w:noProof/>
          <w:sz w:val="24"/>
          <w:szCs w:val="24"/>
        </w:rPr>
        <w:t>) =</w:t>
      </w:r>
    </w:p>
    <w:p w:rsidR="00982BFE" w:rsidRPr="007F11D9" w:rsidRDefault="006A1275" w:rsidP="0041352F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Equation: _______________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Equation: _______________</w:t>
      </w:r>
      <w:bookmarkStart w:id="0" w:name="_GoBack"/>
      <w:bookmarkEnd w:id="0"/>
    </w:p>
    <w:sectPr w:rsidR="00982BFE" w:rsidRPr="007F11D9" w:rsidSect="00FF023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3"/>
  <w:proofState w:spelling="clean" w:grammar="clean"/>
  <w:doNotTrackMoves/>
  <w:defaultTabStop w:val="720"/>
  <w:characterSpacingControl w:val="doNotCompress"/>
  <w:compat>
    <w:compatSetting w:name="compatibilityMode" w:uri="http://schemas.microsoft.com/office/word" w:val="12"/>
  </w:compat>
  <w:rsids>
    <w:rsidRoot w:val="00922D48"/>
    <w:rsid w:val="00036543"/>
    <w:rsid w:val="00074C1B"/>
    <w:rsid w:val="00084FD2"/>
    <w:rsid w:val="0008672E"/>
    <w:rsid w:val="001947A0"/>
    <w:rsid w:val="001B109E"/>
    <w:rsid w:val="001B2735"/>
    <w:rsid w:val="001F6EC3"/>
    <w:rsid w:val="00202DA6"/>
    <w:rsid w:val="00207BB1"/>
    <w:rsid w:val="002113DD"/>
    <w:rsid w:val="002137B3"/>
    <w:rsid w:val="00234B72"/>
    <w:rsid w:val="002719CA"/>
    <w:rsid w:val="002C0301"/>
    <w:rsid w:val="002D7879"/>
    <w:rsid w:val="00326AB1"/>
    <w:rsid w:val="003303DE"/>
    <w:rsid w:val="00362A30"/>
    <w:rsid w:val="00362FD2"/>
    <w:rsid w:val="003A2394"/>
    <w:rsid w:val="003B1B88"/>
    <w:rsid w:val="003C571A"/>
    <w:rsid w:val="003E08BC"/>
    <w:rsid w:val="003F002E"/>
    <w:rsid w:val="0041352F"/>
    <w:rsid w:val="00442315"/>
    <w:rsid w:val="004517BC"/>
    <w:rsid w:val="00455040"/>
    <w:rsid w:val="0047322F"/>
    <w:rsid w:val="004A31A9"/>
    <w:rsid w:val="004B0916"/>
    <w:rsid w:val="004C74B6"/>
    <w:rsid w:val="004E4778"/>
    <w:rsid w:val="004E4D1B"/>
    <w:rsid w:val="005320E6"/>
    <w:rsid w:val="00543C01"/>
    <w:rsid w:val="00577D6D"/>
    <w:rsid w:val="005D2FC4"/>
    <w:rsid w:val="00602ED2"/>
    <w:rsid w:val="00642FBC"/>
    <w:rsid w:val="006463FC"/>
    <w:rsid w:val="00651975"/>
    <w:rsid w:val="00665F48"/>
    <w:rsid w:val="006859A8"/>
    <w:rsid w:val="00687242"/>
    <w:rsid w:val="006A1275"/>
    <w:rsid w:val="00716BF3"/>
    <w:rsid w:val="00731B62"/>
    <w:rsid w:val="007572C5"/>
    <w:rsid w:val="007727B1"/>
    <w:rsid w:val="007879CD"/>
    <w:rsid w:val="007D62D8"/>
    <w:rsid w:val="007E11CD"/>
    <w:rsid w:val="007F11D9"/>
    <w:rsid w:val="007F6E13"/>
    <w:rsid w:val="0081779A"/>
    <w:rsid w:val="008222E4"/>
    <w:rsid w:val="00830A38"/>
    <w:rsid w:val="00883F81"/>
    <w:rsid w:val="00886A0F"/>
    <w:rsid w:val="00894B98"/>
    <w:rsid w:val="008B3C02"/>
    <w:rsid w:val="00901778"/>
    <w:rsid w:val="00922D48"/>
    <w:rsid w:val="00924C47"/>
    <w:rsid w:val="009304B8"/>
    <w:rsid w:val="00965008"/>
    <w:rsid w:val="009769EB"/>
    <w:rsid w:val="00982BFE"/>
    <w:rsid w:val="00986549"/>
    <w:rsid w:val="009D4273"/>
    <w:rsid w:val="009E269F"/>
    <w:rsid w:val="00A10BB3"/>
    <w:rsid w:val="00A12840"/>
    <w:rsid w:val="00A226BF"/>
    <w:rsid w:val="00A22E04"/>
    <w:rsid w:val="00A57178"/>
    <w:rsid w:val="00A60987"/>
    <w:rsid w:val="00A66CB3"/>
    <w:rsid w:val="00A71424"/>
    <w:rsid w:val="00A859B5"/>
    <w:rsid w:val="00A85CE1"/>
    <w:rsid w:val="00AC3B7D"/>
    <w:rsid w:val="00AC4582"/>
    <w:rsid w:val="00AC7705"/>
    <w:rsid w:val="00AE1793"/>
    <w:rsid w:val="00AE3498"/>
    <w:rsid w:val="00AE3524"/>
    <w:rsid w:val="00B21BB9"/>
    <w:rsid w:val="00B33605"/>
    <w:rsid w:val="00B60F4D"/>
    <w:rsid w:val="00B6633D"/>
    <w:rsid w:val="00B676F2"/>
    <w:rsid w:val="00B77603"/>
    <w:rsid w:val="00B834FA"/>
    <w:rsid w:val="00BB2B29"/>
    <w:rsid w:val="00C067C1"/>
    <w:rsid w:val="00C347EB"/>
    <w:rsid w:val="00C377E9"/>
    <w:rsid w:val="00C7190E"/>
    <w:rsid w:val="00C72490"/>
    <w:rsid w:val="00C727CB"/>
    <w:rsid w:val="00CF04CA"/>
    <w:rsid w:val="00D26D0C"/>
    <w:rsid w:val="00D305DD"/>
    <w:rsid w:val="00D64453"/>
    <w:rsid w:val="00D75D3F"/>
    <w:rsid w:val="00D835B5"/>
    <w:rsid w:val="00D874D3"/>
    <w:rsid w:val="00DA63FB"/>
    <w:rsid w:val="00DE3D1B"/>
    <w:rsid w:val="00E066C3"/>
    <w:rsid w:val="00E113DA"/>
    <w:rsid w:val="00E31AD0"/>
    <w:rsid w:val="00E443FB"/>
    <w:rsid w:val="00E5228F"/>
    <w:rsid w:val="00E60831"/>
    <w:rsid w:val="00E8363B"/>
    <w:rsid w:val="00E836FE"/>
    <w:rsid w:val="00E86A70"/>
    <w:rsid w:val="00E91E90"/>
    <w:rsid w:val="00EA33BA"/>
    <w:rsid w:val="00EC404E"/>
    <w:rsid w:val="00EE4887"/>
    <w:rsid w:val="00F31A8C"/>
    <w:rsid w:val="00F40F6D"/>
    <w:rsid w:val="00F57E1C"/>
    <w:rsid w:val="00F84F0D"/>
    <w:rsid w:val="00FB3B93"/>
    <w:rsid w:val="00FD179D"/>
    <w:rsid w:val="00FF023B"/>
    <w:rsid w:val="00FF77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7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72C5"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rsid w:val="001B10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85</Words>
  <Characters>276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3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.berrett</dc:creator>
  <cp:lastModifiedBy>Berrett, Bonnie</cp:lastModifiedBy>
  <cp:revision>4</cp:revision>
  <cp:lastPrinted>2010-12-09T17:42:00Z</cp:lastPrinted>
  <dcterms:created xsi:type="dcterms:W3CDTF">2011-04-01T02:54:00Z</dcterms:created>
  <dcterms:modified xsi:type="dcterms:W3CDTF">2011-06-03T14:32:00Z</dcterms:modified>
</cp:coreProperties>
</file>